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178FDB" w14:textId="1105012F" w:rsidR="00BB10ED" w:rsidRPr="00BB10ED" w:rsidRDefault="00BB10ED" w:rsidP="00BB10ED">
      <w:pPr>
        <w:rPr>
          <w:rFonts w:ascii="Times New Roman" w:hAnsi="Times New Roman" w:cs="Times New Roman"/>
          <w:sz w:val="24"/>
          <w:szCs w:val="24"/>
        </w:rPr>
      </w:pPr>
      <w:r w:rsidRPr="00BB10ED">
        <w:rPr>
          <w:rFonts w:ascii="Times New Roman" w:hAnsi="Times New Roman" w:cs="Times New Roman"/>
          <w:sz w:val="24"/>
          <w:szCs w:val="24"/>
        </w:rPr>
        <w:t>TRƯỜNG THPT PHƯỚC LONG</w:t>
      </w:r>
    </w:p>
    <w:p w14:paraId="080B2C6A" w14:textId="2213354E" w:rsidR="00BB10ED" w:rsidRPr="00887CA0" w:rsidRDefault="00BB10ED" w:rsidP="00BB10ED">
      <w:pPr>
        <w:rPr>
          <w:rFonts w:ascii="Times New Roman" w:hAnsi="Times New Roman" w:cs="Times New Roman"/>
          <w:b/>
          <w:sz w:val="24"/>
          <w:szCs w:val="24"/>
        </w:rPr>
      </w:pPr>
      <w:r w:rsidRPr="00887CA0">
        <w:rPr>
          <w:rFonts w:ascii="Times New Roman" w:hAnsi="Times New Roman" w:cs="Times New Roman"/>
          <w:b/>
          <w:sz w:val="24"/>
          <w:szCs w:val="24"/>
        </w:rPr>
        <w:t>TỔ TOÁN</w:t>
      </w:r>
    </w:p>
    <w:p w14:paraId="414F48FA" w14:textId="77777777" w:rsidR="00887CA0" w:rsidRDefault="00887CA0" w:rsidP="00764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767EB955" w14:textId="5B655C6A" w:rsidR="00100C75" w:rsidRPr="0096666C" w:rsidRDefault="00BB10ED" w:rsidP="00764C98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MA TRẬN ĐỀ KIỂM TRA </w:t>
      </w:r>
      <w:r w:rsidR="0096666C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GIỮA </w:t>
      </w:r>
      <w:r>
        <w:rPr>
          <w:rFonts w:ascii="Times New Roman" w:hAnsi="Times New Roman" w:cs="Times New Roman"/>
          <w:b/>
          <w:bCs/>
          <w:sz w:val="28"/>
          <w:szCs w:val="28"/>
        </w:rPr>
        <w:t>HK I MÔN TOÁN 1</w:t>
      </w:r>
      <w:r w:rsidR="00DE7E11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810640">
        <w:rPr>
          <w:rFonts w:ascii="Times New Roman" w:hAnsi="Times New Roman" w:cs="Times New Roman"/>
          <w:b/>
          <w:bCs/>
          <w:sz w:val="28"/>
          <w:szCs w:val="28"/>
        </w:rPr>
        <w:t xml:space="preserve"> NĂM HỌC 202</w:t>
      </w:r>
      <w:r w:rsidR="0096666C">
        <w:rPr>
          <w:rFonts w:ascii="Times New Roman" w:hAnsi="Times New Roman" w:cs="Times New Roman"/>
          <w:b/>
          <w:bCs/>
          <w:sz w:val="28"/>
          <w:szCs w:val="28"/>
          <w:lang w:val="vi-VN"/>
        </w:rPr>
        <w:t>2</w:t>
      </w:r>
      <w:r w:rsidR="00810640">
        <w:rPr>
          <w:rFonts w:ascii="Times New Roman" w:hAnsi="Times New Roman" w:cs="Times New Roman"/>
          <w:b/>
          <w:bCs/>
          <w:sz w:val="28"/>
          <w:szCs w:val="28"/>
        </w:rPr>
        <w:t>-202</w:t>
      </w:r>
      <w:r w:rsidR="0096666C">
        <w:rPr>
          <w:rFonts w:ascii="Times New Roman" w:hAnsi="Times New Roman" w:cs="Times New Roman"/>
          <w:b/>
          <w:bCs/>
          <w:sz w:val="28"/>
          <w:szCs w:val="28"/>
          <w:lang w:val="vi-VN"/>
        </w:rPr>
        <w:t>3</w:t>
      </w:r>
    </w:p>
    <w:p w14:paraId="7ADD26C3" w14:textId="77777777" w:rsidR="00887CA0" w:rsidRDefault="00887CA0" w:rsidP="00764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7F66E41" w14:textId="113CC381" w:rsidR="00DE7E11" w:rsidRDefault="00610DEC" w:rsidP="00610DE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TRẮC NGHIỆM (</w:t>
      </w:r>
      <w:r w:rsidR="00D12F2F">
        <w:rPr>
          <w:rFonts w:ascii="Times New Roman" w:hAnsi="Times New Roman" w:cs="Times New Roman"/>
          <w:b/>
          <w:bCs/>
          <w:sz w:val="28"/>
          <w:szCs w:val="28"/>
          <w:lang w:val="vi-VN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</w:rPr>
        <w:t>5 CÂU_</w:t>
      </w:r>
      <w:r w:rsidR="00D12F2F">
        <w:rPr>
          <w:rFonts w:ascii="Times New Roman" w:hAnsi="Times New Roman" w:cs="Times New Roman"/>
          <w:b/>
          <w:bCs/>
          <w:sz w:val="28"/>
          <w:szCs w:val="28"/>
          <w:lang w:val="vi-VN"/>
        </w:rPr>
        <w:t>8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,0 </w:t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ĐIỂM)</w:t>
      </w:r>
      <w:r w:rsidR="00BD2BD2">
        <w:rPr>
          <w:rFonts w:ascii="Times New Roman" w:hAnsi="Times New Roman" w:cs="Times New Roman"/>
          <w:b/>
          <w:bCs/>
          <w:sz w:val="28"/>
          <w:szCs w:val="28"/>
        </w:rPr>
        <w:t>_</w:t>
      </w:r>
      <w:proofErr w:type="gramEnd"/>
      <w:r w:rsidR="00D12F2F">
        <w:rPr>
          <w:rFonts w:ascii="Times New Roman" w:hAnsi="Times New Roman" w:cs="Times New Roman"/>
          <w:b/>
          <w:bCs/>
          <w:sz w:val="28"/>
          <w:szCs w:val="28"/>
          <w:lang w:val="vi-VN"/>
        </w:rPr>
        <w:t>4</w:t>
      </w:r>
      <w:r w:rsidR="00BD2BD2">
        <w:rPr>
          <w:rFonts w:ascii="Times New Roman" w:hAnsi="Times New Roman" w:cs="Times New Roman"/>
          <w:b/>
          <w:bCs/>
          <w:sz w:val="28"/>
          <w:szCs w:val="28"/>
        </w:rPr>
        <w:t xml:space="preserve">0 PHÚT </w:t>
      </w:r>
    </w:p>
    <w:p w14:paraId="34E06BA5" w14:textId="32554D5F" w:rsidR="005F54CC" w:rsidRPr="002C0E2C" w:rsidRDefault="005F54CC" w:rsidP="005F54C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Cơ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cấu</w:t>
      </w:r>
      <w:proofErr w:type="spellEnd"/>
      <w:r w:rsidRPr="002C0E2C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9</w:t>
      </w:r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thông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C0E2C">
        <w:rPr>
          <w:rFonts w:ascii="Times New Roman" w:hAnsi="Times New Roman" w:cs="Times New Roman"/>
          <w:sz w:val="28"/>
          <w:szCs w:val="28"/>
        </w:rPr>
        <w:t>hiểu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: 10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câu</w:t>
      </w:r>
      <w:proofErr w:type="spellEnd"/>
    </w:p>
    <w:p w14:paraId="208E5C4E" w14:textId="1931376D" w:rsidR="005F54CC" w:rsidRDefault="005F54CC" w:rsidP="005F54C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Thời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gian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D12F2F">
        <w:rPr>
          <w:rFonts w:ascii="Times New Roman" w:hAnsi="Times New Roman" w:cs="Times New Roman"/>
          <w:sz w:val="28"/>
          <w:szCs w:val="28"/>
          <w:lang w:val="vi-VN"/>
        </w:rPr>
        <w:t>4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DA8BAA6" w14:textId="16F6E85F" w:rsidR="00F01861" w:rsidRDefault="005F54CC" w:rsidP="005F54C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2C0E2C">
        <w:rPr>
          <w:rFonts w:ascii="Times New Roman" w:hAnsi="Times New Roman" w:cs="Times New Roman"/>
          <w:b/>
          <w:bCs/>
          <w:sz w:val="28"/>
          <w:szCs w:val="28"/>
        </w:rPr>
        <w:t>Thời</w:t>
      </w:r>
      <w:proofErr w:type="spellEnd"/>
      <w:r w:rsidRPr="002C0E2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C0E2C">
        <w:rPr>
          <w:rFonts w:ascii="Times New Roman" w:hAnsi="Times New Roman" w:cs="Times New Roman"/>
          <w:b/>
          <w:bCs/>
          <w:sz w:val="28"/>
          <w:szCs w:val="28"/>
        </w:rPr>
        <w:t>gian</w:t>
      </w:r>
      <w:proofErr w:type="spellEnd"/>
      <w:r w:rsidRPr="002C0E2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C0E2C">
        <w:rPr>
          <w:rFonts w:ascii="Times New Roman" w:hAnsi="Times New Roman" w:cs="Times New Roman"/>
          <w:b/>
          <w:bCs/>
          <w:sz w:val="28"/>
          <w:szCs w:val="28"/>
        </w:rPr>
        <w:t>trung</w:t>
      </w:r>
      <w:proofErr w:type="spellEnd"/>
      <w:r w:rsidRPr="002C0E2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2C0E2C">
        <w:rPr>
          <w:rFonts w:ascii="Times New Roman" w:hAnsi="Times New Roman" w:cs="Times New Roman"/>
          <w:b/>
          <w:bCs/>
          <w:sz w:val="28"/>
          <w:szCs w:val="28"/>
        </w:rPr>
        <w:t>bình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: </w:t>
      </w:r>
      <w:r w:rsidR="00F01861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biế</w:t>
      </w:r>
      <w:r w:rsidR="00CA6AAD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CA6AAD">
        <w:rPr>
          <w:rFonts w:ascii="Times New Roman" w:hAnsi="Times New Roman" w:cs="Times New Roman"/>
          <w:sz w:val="28"/>
          <w:szCs w:val="28"/>
        </w:rPr>
        <w:t xml:space="preserve"> 0,5 </w:t>
      </w:r>
      <w:proofErr w:type="spellStart"/>
      <w:r w:rsidR="00CA6AAD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="00CA6AAD">
        <w:rPr>
          <w:rFonts w:ascii="Times New Roman" w:hAnsi="Times New Roman" w:cs="Times New Roman"/>
          <w:sz w:val="28"/>
          <w:szCs w:val="28"/>
        </w:rPr>
        <w:t>/</w:t>
      </w:r>
      <w:r w:rsidRPr="002C0E2C">
        <w:rPr>
          <w:rFonts w:ascii="Times New Roman" w:hAnsi="Times New Roman" w:cs="Times New Roman"/>
          <w:sz w:val="28"/>
          <w:szCs w:val="28"/>
        </w:rPr>
        <w:t xml:space="preserve">1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thông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hiểu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1,</w:t>
      </w:r>
      <w:r w:rsidR="00807D04">
        <w:rPr>
          <w:rFonts w:ascii="Times New Roman" w:hAnsi="Times New Roman" w:cs="Times New Roman"/>
          <w:sz w:val="28"/>
          <w:szCs w:val="28"/>
          <w:lang w:val="vi-VN"/>
        </w:rPr>
        <w:t>0</w:t>
      </w:r>
      <w:r w:rsidR="00CA6A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AAD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="00CA6AAD">
        <w:rPr>
          <w:rFonts w:ascii="Times New Roman" w:hAnsi="Times New Roman" w:cs="Times New Roman"/>
          <w:sz w:val="28"/>
          <w:szCs w:val="28"/>
        </w:rPr>
        <w:t>/</w:t>
      </w:r>
      <w:r w:rsidRPr="002C0E2C">
        <w:rPr>
          <w:rFonts w:ascii="Times New Roman" w:hAnsi="Times New Roman" w:cs="Times New Roman"/>
          <w:sz w:val="28"/>
          <w:szCs w:val="28"/>
        </w:rPr>
        <w:t xml:space="preserve">1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1077DB21" w14:textId="70D86AE8" w:rsidR="005F54CC" w:rsidRPr="002C0E2C" w:rsidRDefault="005F54CC" w:rsidP="00F01861">
      <w:pPr>
        <w:pStyle w:val="ListParagraph"/>
        <w:ind w:left="2880" w:firstLine="720"/>
        <w:rPr>
          <w:rFonts w:ascii="Times New Roman" w:hAnsi="Times New Roman" w:cs="Times New Roman"/>
          <w:sz w:val="28"/>
          <w:szCs w:val="28"/>
        </w:rPr>
      </w:pPr>
      <w:proofErr w:type="spellStart"/>
      <w:r w:rsidRPr="002C0E2C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C0E2C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2C0E2C">
        <w:rPr>
          <w:rFonts w:ascii="Times New Roman" w:hAnsi="Times New Roman" w:cs="Times New Roman"/>
          <w:sz w:val="28"/>
          <w:szCs w:val="28"/>
        </w:rPr>
        <w:t>:</w:t>
      </w:r>
      <w:r w:rsidR="00F0186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A6AAD">
        <w:rPr>
          <w:rFonts w:ascii="Times New Roman" w:hAnsi="Times New Roman" w:cs="Times New Roman"/>
          <w:sz w:val="28"/>
          <w:szCs w:val="28"/>
          <w:lang w:val="vi-VN"/>
        </w:rPr>
        <w:t>từ 2,5 đến</w:t>
      </w:r>
      <w:r w:rsidRPr="002C0E2C">
        <w:rPr>
          <w:rFonts w:ascii="Times New Roman" w:hAnsi="Times New Roman" w:cs="Times New Roman"/>
          <w:sz w:val="28"/>
          <w:szCs w:val="28"/>
        </w:rPr>
        <w:t xml:space="preserve"> </w:t>
      </w:r>
      <w:r w:rsidR="00676B21">
        <w:rPr>
          <w:rFonts w:ascii="Times New Roman" w:hAnsi="Times New Roman" w:cs="Times New Roman"/>
          <w:sz w:val="28"/>
          <w:szCs w:val="28"/>
          <w:lang w:val="vi-VN"/>
        </w:rPr>
        <w:t>3</w:t>
      </w:r>
      <w:r w:rsidR="00CA6A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AAD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="00CA6AAD">
        <w:rPr>
          <w:rFonts w:ascii="Times New Roman" w:hAnsi="Times New Roman" w:cs="Times New Roman"/>
          <w:sz w:val="28"/>
          <w:szCs w:val="28"/>
        </w:rPr>
        <w:t xml:space="preserve">/1 </w:t>
      </w:r>
      <w:proofErr w:type="spellStart"/>
      <w:proofErr w:type="gramStart"/>
      <w:r w:rsidR="00CA6AAD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="00CA6AAD">
        <w:rPr>
          <w:rFonts w:ascii="Times New Roman" w:hAnsi="Times New Roman" w:cs="Times New Roman"/>
          <w:sz w:val="28"/>
          <w:szCs w:val="28"/>
        </w:rPr>
        <w:t xml:space="preserve">;   </w:t>
      </w:r>
      <w:proofErr w:type="gramEnd"/>
      <w:r w:rsidR="00CA6AAD">
        <w:rPr>
          <w:rFonts w:ascii="Times New Roman" w:hAnsi="Times New Roman" w:cs="Times New Roman"/>
          <w:sz w:val="28"/>
          <w:szCs w:val="28"/>
        </w:rPr>
        <w:t xml:space="preserve">VDC: </w:t>
      </w:r>
      <w:r w:rsidR="00F01861">
        <w:rPr>
          <w:rFonts w:ascii="Times New Roman" w:hAnsi="Times New Roman" w:cs="Times New Roman"/>
          <w:sz w:val="28"/>
          <w:szCs w:val="28"/>
          <w:lang w:val="vi-VN"/>
        </w:rPr>
        <w:t xml:space="preserve">từ </w:t>
      </w:r>
      <w:r w:rsidR="00CA6AAD">
        <w:rPr>
          <w:rFonts w:ascii="Times New Roman" w:hAnsi="Times New Roman" w:cs="Times New Roman"/>
          <w:sz w:val="28"/>
          <w:szCs w:val="28"/>
          <w:lang w:val="vi-VN"/>
        </w:rPr>
        <w:t>5</w:t>
      </w:r>
      <w:r w:rsidR="00F01861">
        <w:rPr>
          <w:rFonts w:ascii="Times New Roman" w:hAnsi="Times New Roman" w:cs="Times New Roman"/>
          <w:sz w:val="28"/>
          <w:szCs w:val="28"/>
          <w:lang w:val="vi-VN"/>
        </w:rPr>
        <w:t xml:space="preserve"> đến 6</w:t>
      </w:r>
      <w:r w:rsidR="00CA6A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AAD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="00CA6AAD">
        <w:rPr>
          <w:rFonts w:ascii="Times New Roman" w:hAnsi="Times New Roman" w:cs="Times New Roman"/>
          <w:sz w:val="28"/>
          <w:szCs w:val="28"/>
        </w:rPr>
        <w:t xml:space="preserve">/1 </w:t>
      </w:r>
      <w:proofErr w:type="spellStart"/>
      <w:r w:rsidR="00CA6AAD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="00CA6AAD">
        <w:rPr>
          <w:rFonts w:ascii="Times New Roman" w:hAnsi="Times New Roman" w:cs="Times New Roman"/>
          <w:sz w:val="28"/>
          <w:szCs w:val="28"/>
        </w:rPr>
        <w:t>.</w:t>
      </w:r>
    </w:p>
    <w:p w14:paraId="101C9DDA" w14:textId="77777777" w:rsidR="005F54CC" w:rsidRDefault="005F54CC" w:rsidP="005F54CC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TableGrid"/>
        <w:tblW w:w="15593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788"/>
        <w:gridCol w:w="3323"/>
        <w:gridCol w:w="3260"/>
        <w:gridCol w:w="709"/>
        <w:gridCol w:w="709"/>
        <w:gridCol w:w="708"/>
        <w:gridCol w:w="709"/>
        <w:gridCol w:w="709"/>
        <w:gridCol w:w="709"/>
        <w:gridCol w:w="708"/>
        <w:gridCol w:w="709"/>
        <w:gridCol w:w="850"/>
        <w:gridCol w:w="851"/>
        <w:gridCol w:w="851"/>
      </w:tblGrid>
      <w:tr w:rsidR="00DD566C" w:rsidRPr="00BD2BD2" w14:paraId="6B0C15A7" w14:textId="77777777" w:rsidTr="00676B21">
        <w:tc>
          <w:tcPr>
            <w:tcW w:w="788" w:type="dxa"/>
            <w:vMerge w:val="restart"/>
          </w:tcPr>
          <w:p w14:paraId="525F6CE6" w14:textId="77777777" w:rsidR="00DD566C" w:rsidRPr="00BD2BD2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T</w:t>
            </w:r>
          </w:p>
        </w:tc>
        <w:tc>
          <w:tcPr>
            <w:tcW w:w="3323" w:type="dxa"/>
            <w:vMerge w:val="restart"/>
          </w:tcPr>
          <w:p w14:paraId="31E184EE" w14:textId="77777777" w:rsidR="00DD566C" w:rsidRPr="00BD2BD2" w:rsidRDefault="00DD566C" w:rsidP="00807D0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ỘI DUNG KIẾN THỨC (BÀI HỌC)</w:t>
            </w:r>
          </w:p>
        </w:tc>
        <w:tc>
          <w:tcPr>
            <w:tcW w:w="3260" w:type="dxa"/>
            <w:vMerge w:val="restart"/>
          </w:tcPr>
          <w:p w14:paraId="7352A6E4" w14:textId="149C6FF1" w:rsidR="00DD566C" w:rsidRDefault="00DD566C" w:rsidP="0096666C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ƠN VỊ KIẾN THỨC</w:t>
            </w:r>
          </w:p>
          <w:p w14:paraId="33B55BFA" w14:textId="4EAE57FE" w:rsidR="00887CA0" w:rsidRPr="00887CA0" w:rsidRDefault="00887CA0" w:rsidP="0096666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(ĐẶC TẢ CHI TIẾT)</w:t>
            </w:r>
          </w:p>
        </w:tc>
        <w:tc>
          <w:tcPr>
            <w:tcW w:w="5670" w:type="dxa"/>
            <w:gridSpan w:val="8"/>
          </w:tcPr>
          <w:p w14:paraId="4F966487" w14:textId="00724E20" w:rsidR="00DD566C" w:rsidRPr="00DD6A48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DD6A4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CÂU HỎI THEO MỨC ĐỘ NHẬN THỨC</w:t>
            </w:r>
            <w:r w:rsidRPr="00DD6A4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br/>
              <w:t xml:space="preserve"> (</w:t>
            </w:r>
            <w:r w:rsidR="00865BF9" w:rsidRPr="00DD6A4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TRẮC NGHIỆM</w:t>
            </w:r>
            <w:r w:rsidRPr="00DD6A4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)</w:t>
            </w:r>
          </w:p>
        </w:tc>
        <w:tc>
          <w:tcPr>
            <w:tcW w:w="850" w:type="dxa"/>
          </w:tcPr>
          <w:p w14:paraId="579B7FA9" w14:textId="77777777" w:rsidR="00DD566C" w:rsidRPr="00BD2BD2" w:rsidRDefault="00DD566C" w:rsidP="005F54C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ổng</w:t>
            </w:r>
            <w:proofErr w:type="spellEnd"/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br/>
              <w:t>THỜI GIAN</w:t>
            </w:r>
          </w:p>
          <w:p w14:paraId="037D5076" w14:textId="77777777" w:rsidR="00DD566C" w:rsidRPr="00BD2BD2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2" w:type="dxa"/>
            <w:gridSpan w:val="2"/>
          </w:tcPr>
          <w:p w14:paraId="79847F14" w14:textId="77777777" w:rsidR="00DD566C" w:rsidRPr="00BD2BD2" w:rsidRDefault="00DD566C" w:rsidP="000A6E0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ỉ</w:t>
            </w:r>
            <w:proofErr w:type="spellEnd"/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lệ</w:t>
            </w: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br/>
              <w:t xml:space="preserve"> %</w:t>
            </w:r>
          </w:p>
        </w:tc>
      </w:tr>
      <w:tr w:rsidR="00DD566C" w:rsidRPr="00BD2BD2" w14:paraId="631C9D37" w14:textId="77777777" w:rsidTr="00676B21">
        <w:tc>
          <w:tcPr>
            <w:tcW w:w="788" w:type="dxa"/>
            <w:vMerge/>
          </w:tcPr>
          <w:p w14:paraId="49A79D61" w14:textId="77777777" w:rsidR="00DD566C" w:rsidRPr="00BD2BD2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3E4D79DD" w14:textId="77777777" w:rsidR="00DD566C" w:rsidRPr="00BD2BD2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  <w:vMerge/>
          </w:tcPr>
          <w:p w14:paraId="3D48F524" w14:textId="77777777" w:rsidR="00DD566C" w:rsidRPr="00BD2BD2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gridSpan w:val="2"/>
          </w:tcPr>
          <w:p w14:paraId="32F14876" w14:textId="77777777" w:rsidR="00DD566C" w:rsidRPr="00BD2BD2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1417" w:type="dxa"/>
            <w:gridSpan w:val="2"/>
          </w:tcPr>
          <w:p w14:paraId="6D759D4C" w14:textId="77777777" w:rsidR="00DD566C" w:rsidRPr="00BD2BD2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1418" w:type="dxa"/>
            <w:gridSpan w:val="2"/>
          </w:tcPr>
          <w:p w14:paraId="542062EC" w14:textId="77777777" w:rsidR="00DD566C" w:rsidRPr="00BD2BD2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</w:t>
            </w:r>
          </w:p>
        </w:tc>
        <w:tc>
          <w:tcPr>
            <w:tcW w:w="1417" w:type="dxa"/>
            <w:gridSpan w:val="2"/>
          </w:tcPr>
          <w:p w14:paraId="797FCA61" w14:textId="77777777" w:rsidR="00DD566C" w:rsidRPr="00BD2BD2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 CAO</w:t>
            </w:r>
          </w:p>
        </w:tc>
        <w:tc>
          <w:tcPr>
            <w:tcW w:w="850" w:type="dxa"/>
          </w:tcPr>
          <w:p w14:paraId="3683D27E" w14:textId="77777777" w:rsidR="00DD566C" w:rsidRPr="00BD2BD2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</w:tcPr>
          <w:p w14:paraId="7A2EEAEF" w14:textId="1707F5C4" w:rsidR="00DD566C" w:rsidRPr="00BD2BD2" w:rsidRDefault="00865BF9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N</w:t>
            </w:r>
          </w:p>
        </w:tc>
        <w:tc>
          <w:tcPr>
            <w:tcW w:w="851" w:type="dxa"/>
          </w:tcPr>
          <w:p w14:paraId="74F7D7BE" w14:textId="77777777" w:rsidR="00DD566C" w:rsidRPr="00BD2BD2" w:rsidRDefault="00DD566C" w:rsidP="005F54CC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ỜI GIAN</w:t>
            </w:r>
          </w:p>
        </w:tc>
      </w:tr>
      <w:tr w:rsidR="00865BF9" w:rsidRPr="00BD2BD2" w14:paraId="444410D8" w14:textId="77777777" w:rsidTr="00F26FAB">
        <w:tc>
          <w:tcPr>
            <w:tcW w:w="788" w:type="dxa"/>
            <w:vMerge/>
          </w:tcPr>
          <w:p w14:paraId="5BC8374C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2AFE432A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  <w:vMerge/>
          </w:tcPr>
          <w:p w14:paraId="776372F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3D3DEC88" w14:textId="7878292A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0BA7FAD8" w14:textId="30562268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14:paraId="464EF75A" w14:textId="2F12D0E0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5E740B17" w14:textId="7FE3FB10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24DA5191" w14:textId="557D651C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6677E3D7" w14:textId="469CC04F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14:paraId="206CA9D7" w14:textId="03E2A4AB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03BC64D1" w14:textId="28D3F456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G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6D7452E1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229C8158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691ACD5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65BF9" w:rsidRPr="006E6D98" w14:paraId="4FF934DF" w14:textId="77777777" w:rsidTr="00676B21">
        <w:tc>
          <w:tcPr>
            <w:tcW w:w="788" w:type="dxa"/>
            <w:vMerge w:val="restart"/>
          </w:tcPr>
          <w:p w14:paraId="0246F59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 w:val="restart"/>
          </w:tcPr>
          <w:p w14:paraId="7747F0B3" w14:textId="52A99BB4" w:rsidR="00865BF9" w:rsidRPr="00807D04" w:rsidRDefault="00807D04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SỰ ĐỒNG BIẾN, NGHỊCH BIẾN CỦA HÀM SỐ</w:t>
            </w:r>
          </w:p>
        </w:tc>
        <w:tc>
          <w:tcPr>
            <w:tcW w:w="3260" w:type="dxa"/>
          </w:tcPr>
          <w:p w14:paraId="1DE9FD3D" w14:textId="6671E8E9" w:rsidR="00865BF9" w:rsidRPr="00807D04" w:rsidRDefault="00807D04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Quan sát đồ thị, bảng biến thiên, bảng xét dấu đạo hàm</w:t>
            </w:r>
          </w:p>
        </w:tc>
        <w:tc>
          <w:tcPr>
            <w:tcW w:w="709" w:type="dxa"/>
          </w:tcPr>
          <w:p w14:paraId="34A4E175" w14:textId="2E1E6EF4" w:rsidR="00865BF9" w:rsidRPr="00807D04" w:rsidRDefault="00676B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</w:p>
        </w:tc>
        <w:tc>
          <w:tcPr>
            <w:tcW w:w="709" w:type="dxa"/>
          </w:tcPr>
          <w:p w14:paraId="346A063E" w14:textId="15015DA0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1</w:t>
            </w: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,0</w:t>
            </w:r>
          </w:p>
        </w:tc>
        <w:tc>
          <w:tcPr>
            <w:tcW w:w="708" w:type="dxa"/>
          </w:tcPr>
          <w:p w14:paraId="627E4FF7" w14:textId="7215A165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2CE8F99" w14:textId="77777777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709" w:type="dxa"/>
          </w:tcPr>
          <w:p w14:paraId="6967A464" w14:textId="4D347FBF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81A78EE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3A9E0BD1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5C382418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70CD9E62" w14:textId="1124F236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1B42047F" w14:textId="26A01930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851" w:type="dxa"/>
          </w:tcPr>
          <w:p w14:paraId="4EB34F62" w14:textId="4B69E8EB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0</w:t>
            </w:r>
          </w:p>
        </w:tc>
      </w:tr>
      <w:tr w:rsidR="00865BF9" w:rsidRPr="006E6D98" w14:paraId="238A2B56" w14:textId="77777777" w:rsidTr="00676B21">
        <w:tc>
          <w:tcPr>
            <w:tcW w:w="788" w:type="dxa"/>
            <w:vMerge/>
          </w:tcPr>
          <w:p w14:paraId="63373B9F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58F7231E" w14:textId="77777777" w:rsidR="00865BF9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1C0B265E" w14:textId="3C179652" w:rsidR="00865BF9" w:rsidRPr="00807D04" w:rsidRDefault="00807D04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Hàm số nào đồng biến trên R</w:t>
            </w:r>
          </w:p>
        </w:tc>
        <w:tc>
          <w:tcPr>
            <w:tcW w:w="709" w:type="dxa"/>
          </w:tcPr>
          <w:p w14:paraId="72CBB046" w14:textId="2FC43A49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0B365C41" w14:textId="77777777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3F7DCF9A" w14:textId="2E43B0AE" w:rsidR="00865BF9" w:rsidRPr="00BD2BD2" w:rsidRDefault="00EA1D3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14:paraId="5892244E" w14:textId="2677F252" w:rsidR="00865BF9" w:rsidRPr="00F01861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1,0</w:t>
            </w:r>
          </w:p>
        </w:tc>
        <w:tc>
          <w:tcPr>
            <w:tcW w:w="709" w:type="dxa"/>
          </w:tcPr>
          <w:p w14:paraId="7987AA9C" w14:textId="1C2C3A4F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4A9208D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4752A10E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7F97C23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491C33B0" w14:textId="516CB7CA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59F7D322" w14:textId="76F73D26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136BA448" w14:textId="1EC4E42B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0</w:t>
            </w:r>
          </w:p>
        </w:tc>
      </w:tr>
      <w:tr w:rsidR="00865BF9" w:rsidRPr="006E6D98" w14:paraId="1AE6388D" w14:textId="77777777" w:rsidTr="00676B21">
        <w:tc>
          <w:tcPr>
            <w:tcW w:w="788" w:type="dxa"/>
            <w:vMerge/>
          </w:tcPr>
          <w:p w14:paraId="486179E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5E8DFE76" w14:textId="77777777" w:rsidR="00865BF9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</w:tcPr>
          <w:p w14:paraId="0867DE85" w14:textId="2FD2D1DC" w:rsidR="00865BF9" w:rsidRPr="00807D04" w:rsidRDefault="00807D04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Kết luận khoảng đồng biến, nghịch biến của hàm đa thức, phân thức hữu tỉ (bậc nhất/bậc nhất)</w:t>
            </w:r>
          </w:p>
        </w:tc>
        <w:tc>
          <w:tcPr>
            <w:tcW w:w="709" w:type="dxa"/>
          </w:tcPr>
          <w:p w14:paraId="13D04C2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3905C0EB" w14:textId="77777777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2CC6C7EC" w14:textId="78FB90D0" w:rsidR="00865BF9" w:rsidRPr="00807D04" w:rsidRDefault="00676B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60F06653" w14:textId="21000BF1" w:rsidR="00865BF9" w:rsidRPr="00F01861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1,0</w:t>
            </w:r>
          </w:p>
        </w:tc>
        <w:tc>
          <w:tcPr>
            <w:tcW w:w="709" w:type="dxa"/>
          </w:tcPr>
          <w:p w14:paraId="019263D6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80CA882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48A98407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A3AEF10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31F20F95" w14:textId="52D3A6BC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2E4C87A5" w14:textId="1E15DED1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48FC877A" w14:textId="50BC161A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0</w:t>
            </w:r>
          </w:p>
        </w:tc>
      </w:tr>
      <w:tr w:rsidR="00865BF9" w:rsidRPr="006E6D98" w14:paraId="377252A6" w14:textId="77777777" w:rsidTr="00676B21">
        <w:tc>
          <w:tcPr>
            <w:tcW w:w="788" w:type="dxa"/>
            <w:vMerge/>
          </w:tcPr>
          <w:p w14:paraId="28DF6B9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1E2EC590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14:paraId="035DF304" w14:textId="0C75C811" w:rsidR="00865BF9" w:rsidRPr="00807D04" w:rsidRDefault="00807D04" w:rsidP="00807D04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Tìm m để hàm số đồng biến, nghịch biên trên tập xác định (từng khoảng xác định)</w:t>
            </w:r>
          </w:p>
        </w:tc>
        <w:tc>
          <w:tcPr>
            <w:tcW w:w="709" w:type="dxa"/>
          </w:tcPr>
          <w:p w14:paraId="4640A1CA" w14:textId="286260E2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388BAB35" w14:textId="77777777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6133EE83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05204C3" w14:textId="6B422B31" w:rsidR="00865BF9" w:rsidRPr="00F01861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058D7945" w14:textId="409D9B0D" w:rsidR="00865BF9" w:rsidRPr="00807D04" w:rsidRDefault="00807D04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1F720A09" w14:textId="647FDD4D" w:rsidR="00865BF9" w:rsidRPr="00BD2BD2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2,5</w:t>
            </w:r>
          </w:p>
        </w:tc>
        <w:tc>
          <w:tcPr>
            <w:tcW w:w="708" w:type="dxa"/>
          </w:tcPr>
          <w:p w14:paraId="74F7B70F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5E36B8B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7458ADC6" w14:textId="4EF50442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090F83B6" w14:textId="696D9A23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333C9D7B" w14:textId="285A0D61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2,5</w:t>
            </w:r>
          </w:p>
        </w:tc>
      </w:tr>
      <w:tr w:rsidR="00865BF9" w:rsidRPr="006E6D98" w14:paraId="72F7087F" w14:textId="77777777" w:rsidTr="00676B21">
        <w:tc>
          <w:tcPr>
            <w:tcW w:w="788" w:type="dxa"/>
            <w:vMerge/>
          </w:tcPr>
          <w:p w14:paraId="3C863C63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04C7825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14:paraId="74DF7441" w14:textId="7540DAD4" w:rsidR="00865BF9" w:rsidRPr="00807D04" w:rsidRDefault="00807D04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Tìm m để hàm số đồng biến, nghịch biến trên một khoảng (không trùng tập xác định)</w:t>
            </w:r>
          </w:p>
        </w:tc>
        <w:tc>
          <w:tcPr>
            <w:tcW w:w="709" w:type="dxa"/>
          </w:tcPr>
          <w:p w14:paraId="3B7BD41B" w14:textId="57BBB854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1884D844" w14:textId="77777777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3B6974FB" w14:textId="32E1DA38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57B99793" w14:textId="77777777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709" w:type="dxa"/>
          </w:tcPr>
          <w:p w14:paraId="05F8CCCE" w14:textId="6C6B991A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34D5AB9E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04258965" w14:textId="76DD7447" w:rsidR="00865BF9" w:rsidRPr="00807D04" w:rsidRDefault="00807D04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2F1495A0" w14:textId="74D198FE" w:rsidR="00865BF9" w:rsidRPr="00F01861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F01861"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5,0</w:t>
            </w:r>
          </w:p>
        </w:tc>
        <w:tc>
          <w:tcPr>
            <w:tcW w:w="850" w:type="dxa"/>
          </w:tcPr>
          <w:p w14:paraId="43BCDBDD" w14:textId="152F0E2C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3F4B84BA" w14:textId="3E0975F1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4F2FAC6F" w14:textId="155E779C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5,0</w:t>
            </w:r>
          </w:p>
        </w:tc>
      </w:tr>
      <w:tr w:rsidR="00865BF9" w:rsidRPr="006E6D98" w14:paraId="6AB564C7" w14:textId="77777777" w:rsidTr="00676B21">
        <w:tc>
          <w:tcPr>
            <w:tcW w:w="788" w:type="dxa"/>
            <w:vMerge/>
          </w:tcPr>
          <w:p w14:paraId="266E39C9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6DABA7A3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  <w:vAlign w:val="center"/>
          </w:tcPr>
          <w:p w14:paraId="6D4B0D53" w14:textId="79459BA7" w:rsidR="00865BF9" w:rsidRPr="00807D04" w:rsidRDefault="00807D04" w:rsidP="007241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Khoảng đồng biến, nghịch biến của hàm hợp dạng f(</w:t>
            </w:r>
            <w:r w:rsidR="0072412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x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)</w:t>
            </w:r>
            <w:r w:rsidR="0072412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khi biết đồ thị hàm số y = f ’(x)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.</w:t>
            </w:r>
          </w:p>
        </w:tc>
        <w:tc>
          <w:tcPr>
            <w:tcW w:w="709" w:type="dxa"/>
          </w:tcPr>
          <w:p w14:paraId="734B25C1" w14:textId="49B33199" w:rsidR="00865BF9" w:rsidRPr="00724121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24F46004" w14:textId="77777777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4E14398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78EF6267" w14:textId="77777777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709" w:type="dxa"/>
          </w:tcPr>
          <w:p w14:paraId="129F0760" w14:textId="5BA7CCF7" w:rsidR="00865BF9" w:rsidRPr="00724121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79EAAE63" w14:textId="1859BF66" w:rsidR="00865BF9" w:rsidRPr="00BD2BD2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2,5</w:t>
            </w:r>
          </w:p>
        </w:tc>
        <w:tc>
          <w:tcPr>
            <w:tcW w:w="708" w:type="dxa"/>
          </w:tcPr>
          <w:p w14:paraId="3B30F4DD" w14:textId="7E714D1A" w:rsidR="00865BF9" w:rsidRPr="00807D04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602EA783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78DD35A3" w14:textId="6EE0F76C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595FA161" w14:textId="38F94D0F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44BEE71F" w14:textId="5A31E320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2,5</w:t>
            </w:r>
          </w:p>
        </w:tc>
      </w:tr>
      <w:tr w:rsidR="00865BF9" w:rsidRPr="006E6D98" w14:paraId="079C77B7" w14:textId="77777777" w:rsidTr="00676B21">
        <w:tc>
          <w:tcPr>
            <w:tcW w:w="788" w:type="dxa"/>
            <w:vMerge w:val="restart"/>
          </w:tcPr>
          <w:p w14:paraId="4BE8224D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 w:val="restart"/>
          </w:tcPr>
          <w:p w14:paraId="2378AF0E" w14:textId="297AD459" w:rsidR="00865BF9" w:rsidRPr="00807D04" w:rsidRDefault="00807D04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>CỰC TRỊ CỦA HÀM SỐ</w:t>
            </w:r>
          </w:p>
        </w:tc>
        <w:tc>
          <w:tcPr>
            <w:tcW w:w="3260" w:type="dxa"/>
          </w:tcPr>
          <w:p w14:paraId="67E05FB6" w14:textId="326F32DC" w:rsidR="00865BF9" w:rsidRPr="00807D04" w:rsidRDefault="00807D04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Quan sát đồ thị, bảng biến thiên, bảng xét dấu đạo hàm để kết luận về cực trị</w:t>
            </w:r>
          </w:p>
        </w:tc>
        <w:tc>
          <w:tcPr>
            <w:tcW w:w="709" w:type="dxa"/>
          </w:tcPr>
          <w:p w14:paraId="25C4A8BA" w14:textId="08DB8764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14:paraId="0489B8B9" w14:textId="14D8BF09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0,5</w:t>
            </w:r>
          </w:p>
        </w:tc>
        <w:tc>
          <w:tcPr>
            <w:tcW w:w="708" w:type="dxa"/>
          </w:tcPr>
          <w:p w14:paraId="328039D2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7C36F1FF" w14:textId="77777777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709" w:type="dxa"/>
          </w:tcPr>
          <w:p w14:paraId="62EEB321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7A5ADD9D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0AF4CE11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C9229BB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3E57D6AE" w14:textId="350C9C16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4AD3B2D8" w14:textId="66991851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3680D5F2" w14:textId="22F75B5E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0,5</w:t>
            </w:r>
          </w:p>
        </w:tc>
      </w:tr>
      <w:tr w:rsidR="00865BF9" w:rsidRPr="00CA6AAD" w14:paraId="10D8EEF4" w14:textId="77777777" w:rsidTr="00676B21">
        <w:tc>
          <w:tcPr>
            <w:tcW w:w="788" w:type="dxa"/>
            <w:vMerge/>
          </w:tcPr>
          <w:p w14:paraId="4F8052E8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08F96BDF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14:paraId="63ABF877" w14:textId="0C0C34F7" w:rsidR="00865BF9" w:rsidRPr="00807D04" w:rsidRDefault="00807D04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Kết </w:t>
            </w:r>
            <w:r w:rsidR="0072412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vi-VN"/>
              </w:rPr>
              <w:t>luận cực trị của hàm số đa thức bậc không quá 4.</w:t>
            </w:r>
          </w:p>
        </w:tc>
        <w:tc>
          <w:tcPr>
            <w:tcW w:w="709" w:type="dxa"/>
          </w:tcPr>
          <w:p w14:paraId="5767DEBF" w14:textId="231E7CB8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6D92658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13A0D976" w14:textId="63A3608E" w:rsidR="00865BF9" w:rsidRPr="00724121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</w:p>
        </w:tc>
        <w:tc>
          <w:tcPr>
            <w:tcW w:w="709" w:type="dxa"/>
          </w:tcPr>
          <w:p w14:paraId="1CC32F07" w14:textId="404DCDF3" w:rsidR="00865BF9" w:rsidRPr="00F01861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F01861"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2,0</w:t>
            </w:r>
          </w:p>
        </w:tc>
        <w:tc>
          <w:tcPr>
            <w:tcW w:w="709" w:type="dxa"/>
          </w:tcPr>
          <w:p w14:paraId="06EFEB00" w14:textId="0247507D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3D170F1B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38AB49D0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1E3B8396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6C33CEDB" w14:textId="38459C1C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1A939EB2" w14:textId="0678EAD6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851" w:type="dxa"/>
          </w:tcPr>
          <w:p w14:paraId="2C3BE550" w14:textId="21E6E290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2,0</w:t>
            </w:r>
          </w:p>
        </w:tc>
      </w:tr>
      <w:tr w:rsidR="00865BF9" w:rsidRPr="00CA6AAD" w14:paraId="02344DD8" w14:textId="77777777" w:rsidTr="00676B21">
        <w:tc>
          <w:tcPr>
            <w:tcW w:w="788" w:type="dxa"/>
            <w:vMerge/>
          </w:tcPr>
          <w:p w14:paraId="063B4457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2AB98217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  <w:vAlign w:val="center"/>
          </w:tcPr>
          <w:p w14:paraId="29C086F2" w14:textId="14799739" w:rsidR="00865BF9" w:rsidRPr="00724121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vi-VN"/>
              </w:rPr>
              <w:t>Tìm m để hàm số bậc ba, bậc bốn trùng phương có n điểm cực trị (n = 1, 2, 3)</w:t>
            </w:r>
          </w:p>
        </w:tc>
        <w:tc>
          <w:tcPr>
            <w:tcW w:w="709" w:type="dxa"/>
          </w:tcPr>
          <w:p w14:paraId="5A05BC8B" w14:textId="19457982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91EF70A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23F80C9B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7E08653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31F865C" w14:textId="1017F091" w:rsidR="00865BF9" w:rsidRPr="00724121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</w:p>
        </w:tc>
        <w:tc>
          <w:tcPr>
            <w:tcW w:w="709" w:type="dxa"/>
          </w:tcPr>
          <w:p w14:paraId="0B7244AD" w14:textId="2D280EDD" w:rsidR="00865BF9" w:rsidRPr="00BD2BD2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5,0</w:t>
            </w:r>
          </w:p>
        </w:tc>
        <w:tc>
          <w:tcPr>
            <w:tcW w:w="708" w:type="dxa"/>
          </w:tcPr>
          <w:p w14:paraId="39C15EBD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A5C53D9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530987D8" w14:textId="58B72F2C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2FAD4568" w14:textId="0EDB45EF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851" w:type="dxa"/>
          </w:tcPr>
          <w:p w14:paraId="254C7BC0" w14:textId="0BD062C8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5,0</w:t>
            </w:r>
          </w:p>
        </w:tc>
      </w:tr>
      <w:tr w:rsidR="00865BF9" w:rsidRPr="00CA6AAD" w14:paraId="010E1F1D" w14:textId="77777777" w:rsidTr="00676B21">
        <w:tc>
          <w:tcPr>
            <w:tcW w:w="788" w:type="dxa"/>
            <w:vMerge/>
          </w:tcPr>
          <w:p w14:paraId="452D9E9A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022A65B2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14:paraId="2F8C18C9" w14:textId="7D9B4562" w:rsidR="00865BF9" w:rsidRPr="00724121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Tìm m để hàm số đạt cực trị tại điểm </w:t>
            </w:r>
            <w:r w:rsidRPr="00724121">
              <w:rPr>
                <w:rFonts w:ascii="Times New Roman" w:eastAsia="Times New Roman" w:hAnsi="Times New Roman" w:cs="Times New Roman"/>
                <w:i/>
                <w:iCs/>
                <w:color w:val="000000"/>
                <w:position w:val="-14"/>
                <w:sz w:val="24"/>
                <w:szCs w:val="24"/>
                <w:lang w:val="vi-VN"/>
              </w:rPr>
              <w:object w:dxaOrig="260" w:dyaOrig="400" w14:anchorId="375C61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pt;height:19.95pt" o:ole="">
                  <v:imagedata r:id="rId7" o:title=""/>
                </v:shape>
                <o:OLEObject Type="Embed" ProgID="Equation.DSMT4" ShapeID="_x0000_i1025" DrawAspect="Content" ObjectID="_1727464496" r:id="rId8"/>
              </w:objec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val="vi-VN"/>
              </w:rPr>
              <w:t xml:space="preserve"> cho trước.</w:t>
            </w:r>
          </w:p>
        </w:tc>
        <w:tc>
          <w:tcPr>
            <w:tcW w:w="709" w:type="dxa"/>
          </w:tcPr>
          <w:p w14:paraId="2C9F9690" w14:textId="4A3705CB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015FDDFF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55D41E48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59A9529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56592581" w14:textId="3BE60E6B" w:rsidR="00865BF9" w:rsidRPr="00724121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35009703" w14:textId="66614C37" w:rsidR="00865BF9" w:rsidRPr="00BD2BD2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3,0</w:t>
            </w:r>
          </w:p>
        </w:tc>
        <w:tc>
          <w:tcPr>
            <w:tcW w:w="708" w:type="dxa"/>
          </w:tcPr>
          <w:p w14:paraId="72AE1D10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1C9DD9E3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6EBCA2AB" w14:textId="4B0D610A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55B965B8" w14:textId="36D1F7FD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44801764" w14:textId="0A5C6BAF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3,0</w:t>
            </w:r>
          </w:p>
        </w:tc>
      </w:tr>
      <w:tr w:rsidR="00865BF9" w:rsidRPr="00CA6AAD" w14:paraId="2F6939A7" w14:textId="77777777" w:rsidTr="00676B21">
        <w:tc>
          <w:tcPr>
            <w:tcW w:w="788" w:type="dxa"/>
            <w:vMerge/>
          </w:tcPr>
          <w:p w14:paraId="277C5C46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68ECB21C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14:paraId="5B79BD5A" w14:textId="682EC09A" w:rsidR="00865BF9" w:rsidRPr="00724121" w:rsidRDefault="00724121" w:rsidP="00724121">
            <w:pPr>
              <w:pStyle w:val="ListParagraph"/>
              <w:ind w:left="0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Cực trị của hàm hợp </w:t>
            </w:r>
            <w:r w:rsidRPr="00724121">
              <w:rPr>
                <w:rFonts w:ascii="Times New Roman" w:hAnsi="Times New Roman" w:cs="Times New Roman"/>
                <w:i/>
                <w:iCs/>
                <w:position w:val="-10"/>
                <w:sz w:val="24"/>
                <w:szCs w:val="24"/>
                <w:lang w:val="vi-VN"/>
              </w:rPr>
              <w:object w:dxaOrig="960" w:dyaOrig="320" w14:anchorId="2EEB7E9E">
                <v:shape id="_x0000_i1026" type="#_x0000_t75" style="width:47.8pt;height:15.75pt" o:ole="">
                  <v:imagedata r:id="rId9" o:title=""/>
                </v:shape>
                <o:OLEObject Type="Embed" ProgID="Equation.DSMT4" ShapeID="_x0000_i1026" DrawAspect="Content" ObjectID="_1727464497" r:id="rId10"/>
              </w:objec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709" w:type="dxa"/>
          </w:tcPr>
          <w:p w14:paraId="68621616" w14:textId="0E968D3C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15F6358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216FD588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5A5F8E4F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1EE3469E" w14:textId="66B8A6E4" w:rsidR="00865BF9" w:rsidRPr="00724121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1018CDAE" w14:textId="1B424A3F" w:rsidR="00865BF9" w:rsidRPr="00BD2BD2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3,0</w:t>
            </w:r>
          </w:p>
        </w:tc>
        <w:tc>
          <w:tcPr>
            <w:tcW w:w="708" w:type="dxa"/>
          </w:tcPr>
          <w:p w14:paraId="22973B1E" w14:textId="4E65E1BA" w:rsidR="00865BF9" w:rsidRPr="00724121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1EC3BC80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562342BB" w14:textId="04A88358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21C3DDAC" w14:textId="5D749567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721BCBE0" w14:textId="73C18B71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3,0</w:t>
            </w:r>
          </w:p>
        </w:tc>
      </w:tr>
      <w:tr w:rsidR="00865BF9" w:rsidRPr="00CA6AAD" w14:paraId="7D0E67BA" w14:textId="77777777" w:rsidTr="00676B21">
        <w:tc>
          <w:tcPr>
            <w:tcW w:w="788" w:type="dxa"/>
            <w:vMerge/>
          </w:tcPr>
          <w:p w14:paraId="55C50EA5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03CFACA2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14:paraId="511E6A6A" w14:textId="50479F57" w:rsidR="00865BF9" w:rsidRPr="00865BF9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Cực trị của hàm hợp dạng</w:t>
            </w:r>
            <w:r w:rsidRPr="00724121">
              <w:rPr>
                <w:rFonts w:ascii="Times New Roman" w:hAnsi="Times New Roman" w:cs="Times New Roman"/>
                <w:i/>
                <w:iCs/>
                <w:position w:val="-10"/>
                <w:sz w:val="24"/>
                <w:szCs w:val="24"/>
                <w:lang w:val="vi-VN"/>
              </w:rPr>
              <w:object w:dxaOrig="1540" w:dyaOrig="380" w14:anchorId="5DEEBD46">
                <v:shape id="_x0000_i1027" type="#_x0000_t75" style="width:77.45pt;height:18.75pt" o:ole="">
                  <v:imagedata r:id="rId11" o:title=""/>
                </v:shape>
                <o:OLEObject Type="Embed" ProgID="Equation.DSMT4" ShapeID="_x0000_i1027" DrawAspect="Content" ObjectID="_1727464498" r:id="rId12"/>
              </w:object>
            </w:r>
          </w:p>
        </w:tc>
        <w:tc>
          <w:tcPr>
            <w:tcW w:w="709" w:type="dxa"/>
          </w:tcPr>
          <w:p w14:paraId="16E53AC1" w14:textId="3BD4FD02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730BB435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230D5B01" w14:textId="39540626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5268F1AE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1F0C8285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3DF7E7C8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6A83B7B9" w14:textId="35916D0B" w:rsidR="00865BF9" w:rsidRPr="00724121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5A2C2CC4" w14:textId="7A8DA943" w:rsidR="00865BF9" w:rsidRPr="00BD2BD2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6,0</w:t>
            </w:r>
          </w:p>
        </w:tc>
        <w:tc>
          <w:tcPr>
            <w:tcW w:w="850" w:type="dxa"/>
          </w:tcPr>
          <w:p w14:paraId="6BBE3F01" w14:textId="3BBAEFA0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7C840777" w14:textId="46A021EC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701F550B" w14:textId="5FA420C7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6,0</w:t>
            </w:r>
          </w:p>
        </w:tc>
      </w:tr>
      <w:tr w:rsidR="00865BF9" w:rsidRPr="00CA6AAD" w14:paraId="52C92FF7" w14:textId="77777777" w:rsidTr="00676B21">
        <w:tc>
          <w:tcPr>
            <w:tcW w:w="788" w:type="dxa"/>
            <w:vMerge w:val="restart"/>
          </w:tcPr>
          <w:p w14:paraId="18A94FF2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 w:val="restart"/>
          </w:tcPr>
          <w:p w14:paraId="326CADB0" w14:textId="594A4838" w:rsidR="00865BF9" w:rsidRPr="00724121" w:rsidRDefault="00724121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>GIÁ TRỊ LỚN NHẤT – GIÁ TRỊ NHỎ NHẤT</w:t>
            </w:r>
          </w:p>
        </w:tc>
        <w:tc>
          <w:tcPr>
            <w:tcW w:w="3260" w:type="dxa"/>
          </w:tcPr>
          <w:p w14:paraId="0E500A50" w14:textId="1A74AE55" w:rsidR="00865BF9" w:rsidRPr="00724121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Quan sát đồ thị, bảng biến thiên kết luận GTLN, GTNN</w:t>
            </w:r>
          </w:p>
        </w:tc>
        <w:tc>
          <w:tcPr>
            <w:tcW w:w="709" w:type="dxa"/>
          </w:tcPr>
          <w:p w14:paraId="2FA85C94" w14:textId="679B1E19" w:rsidR="00865BF9" w:rsidRPr="00BD2BD2" w:rsidRDefault="007B3FAE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14:paraId="68F47879" w14:textId="72C7AC3E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0,5</w:t>
            </w:r>
          </w:p>
        </w:tc>
        <w:tc>
          <w:tcPr>
            <w:tcW w:w="708" w:type="dxa"/>
          </w:tcPr>
          <w:p w14:paraId="05BEAA94" w14:textId="44DE9B18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7EA2A376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065F2CF" w14:textId="779A50C0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220BC4D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5CE4AC4A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BB27650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1871B654" w14:textId="4B679B98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5D6C7122" w14:textId="6E9180F4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243CFD2B" w14:textId="5E920282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0,5</w:t>
            </w:r>
          </w:p>
        </w:tc>
      </w:tr>
      <w:tr w:rsidR="00865BF9" w:rsidRPr="00CA6AAD" w14:paraId="39780B98" w14:textId="77777777" w:rsidTr="00676B21">
        <w:tc>
          <w:tcPr>
            <w:tcW w:w="788" w:type="dxa"/>
            <w:vMerge/>
          </w:tcPr>
          <w:p w14:paraId="06CF8C12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633D4DC7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14:paraId="41DDB0D2" w14:textId="7D5A2253" w:rsidR="00865BF9" w:rsidRPr="00724121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GTLN, GTNN của hàm số trên đoạn</w:t>
            </w:r>
          </w:p>
        </w:tc>
        <w:tc>
          <w:tcPr>
            <w:tcW w:w="709" w:type="dxa"/>
          </w:tcPr>
          <w:p w14:paraId="70D546D9" w14:textId="2740F871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10BD583" w14:textId="77777777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708" w:type="dxa"/>
          </w:tcPr>
          <w:p w14:paraId="7E0AE4F8" w14:textId="05E3BF7E" w:rsidR="00865BF9" w:rsidRPr="00724121" w:rsidRDefault="007241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02FEEAE5" w14:textId="2F64B0D9" w:rsidR="00865BF9" w:rsidRPr="00BD2BD2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0</w:t>
            </w:r>
          </w:p>
        </w:tc>
        <w:tc>
          <w:tcPr>
            <w:tcW w:w="709" w:type="dxa"/>
          </w:tcPr>
          <w:p w14:paraId="0885FCC8" w14:textId="6D1C62EA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173F30DE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6E42858F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090AB680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7B080BD0" w14:textId="113D54B3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7EBA170E" w14:textId="227727CB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441374E3" w14:textId="724429C5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0</w:t>
            </w:r>
          </w:p>
        </w:tc>
      </w:tr>
      <w:tr w:rsidR="00865BF9" w:rsidRPr="00CA6AAD" w14:paraId="7BB7BE90" w14:textId="77777777" w:rsidTr="00676B21">
        <w:tc>
          <w:tcPr>
            <w:tcW w:w="788" w:type="dxa"/>
            <w:vMerge w:val="restart"/>
          </w:tcPr>
          <w:p w14:paraId="6637039E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 w:val="restart"/>
          </w:tcPr>
          <w:p w14:paraId="6792BC95" w14:textId="5A8F3AA0" w:rsidR="00865BF9" w:rsidRPr="00676B21" w:rsidRDefault="00676B21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>TIỆM CẬN</w:t>
            </w:r>
          </w:p>
        </w:tc>
        <w:tc>
          <w:tcPr>
            <w:tcW w:w="3260" w:type="dxa"/>
          </w:tcPr>
          <w:p w14:paraId="03598776" w14:textId="7287810E" w:rsidR="00865BF9" w:rsidRPr="00676B21" w:rsidRDefault="00676B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Quan sát đồ thị, bảng biến thiên kết luận về đường tiệm cận, số đường tiệm cận.</w:t>
            </w:r>
          </w:p>
        </w:tc>
        <w:tc>
          <w:tcPr>
            <w:tcW w:w="709" w:type="dxa"/>
          </w:tcPr>
          <w:p w14:paraId="1CAE597D" w14:textId="26C70560" w:rsidR="00865BF9" w:rsidRPr="00BD2BD2" w:rsidRDefault="00EA1D3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14:paraId="67ABDCE9" w14:textId="23B366B8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0,5</w:t>
            </w:r>
          </w:p>
        </w:tc>
        <w:tc>
          <w:tcPr>
            <w:tcW w:w="708" w:type="dxa"/>
          </w:tcPr>
          <w:p w14:paraId="4746C1F1" w14:textId="3C25F1C4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008B1897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733B0AC1" w14:textId="60935251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3B188D45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37F05886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1A80D8F6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5C100565" w14:textId="7086D17D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6DABDE16" w14:textId="04E26E25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7573EF7F" w14:textId="1705A2F2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0,5</w:t>
            </w:r>
          </w:p>
        </w:tc>
      </w:tr>
      <w:tr w:rsidR="00865BF9" w:rsidRPr="00CA6AAD" w14:paraId="08F3E0B4" w14:textId="77777777" w:rsidTr="00676B21">
        <w:tc>
          <w:tcPr>
            <w:tcW w:w="788" w:type="dxa"/>
            <w:vMerge/>
          </w:tcPr>
          <w:p w14:paraId="67AB241A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2B94D562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14:paraId="07CAE593" w14:textId="56EE15F1" w:rsidR="00865BF9" w:rsidRPr="00676B21" w:rsidRDefault="00676B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Kết luận về đường tiệm cận, số đường tiệm cận của hàm số phân thức hữu tỉ có bậc tử không vượt quá bậc mẫu.</w:t>
            </w:r>
          </w:p>
        </w:tc>
        <w:tc>
          <w:tcPr>
            <w:tcW w:w="709" w:type="dxa"/>
          </w:tcPr>
          <w:p w14:paraId="0DD5EB22" w14:textId="72CB1CD1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2AA29B4" w14:textId="77859BD5" w:rsidR="00865BF9" w:rsidRPr="00CA6AAD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708" w:type="dxa"/>
          </w:tcPr>
          <w:p w14:paraId="350EBAA1" w14:textId="3E7D7178" w:rsidR="00865BF9" w:rsidRPr="00BD2BD2" w:rsidRDefault="00A146E8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14:paraId="111A7CF8" w14:textId="17C55501" w:rsidR="00865BF9" w:rsidRPr="00BD2BD2" w:rsidRDefault="00F0186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0</w:t>
            </w:r>
          </w:p>
        </w:tc>
        <w:tc>
          <w:tcPr>
            <w:tcW w:w="709" w:type="dxa"/>
          </w:tcPr>
          <w:p w14:paraId="4038FEB3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58FF33D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5E735FAC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0B2A34A3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6D31FAF3" w14:textId="07251C81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31751CC9" w14:textId="4E48E3BF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74DE230F" w14:textId="6ABC3262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0</w:t>
            </w:r>
          </w:p>
        </w:tc>
      </w:tr>
      <w:tr w:rsidR="00865BF9" w:rsidRPr="00CA6AAD" w14:paraId="66D1EF25" w14:textId="77777777" w:rsidTr="00676B21">
        <w:tc>
          <w:tcPr>
            <w:tcW w:w="788" w:type="dxa"/>
          </w:tcPr>
          <w:p w14:paraId="4367B30D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</w:tcPr>
          <w:p w14:paraId="7C4CD475" w14:textId="31665EA1" w:rsidR="00865BF9" w:rsidRPr="00676B21" w:rsidRDefault="00676B21" w:rsidP="00865BF9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>ĐỒ THỊ HÀM SỐ</w:t>
            </w:r>
          </w:p>
        </w:tc>
        <w:tc>
          <w:tcPr>
            <w:tcW w:w="3260" w:type="dxa"/>
          </w:tcPr>
          <w:p w14:paraId="2A7F8B6F" w14:textId="66136110" w:rsidR="00865BF9" w:rsidRPr="00676B21" w:rsidRDefault="00676B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Nhận biết đồ thị hàm số đa thức bậc ba, bậc bốn.</w:t>
            </w:r>
          </w:p>
        </w:tc>
        <w:tc>
          <w:tcPr>
            <w:tcW w:w="709" w:type="dxa"/>
          </w:tcPr>
          <w:p w14:paraId="7A14EFC5" w14:textId="06EC1830" w:rsidR="00865BF9" w:rsidRPr="00676B21" w:rsidRDefault="00676B21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</w:p>
        </w:tc>
        <w:tc>
          <w:tcPr>
            <w:tcW w:w="709" w:type="dxa"/>
          </w:tcPr>
          <w:p w14:paraId="103F5F97" w14:textId="4011E5FF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1,0</w:t>
            </w:r>
          </w:p>
        </w:tc>
        <w:tc>
          <w:tcPr>
            <w:tcW w:w="708" w:type="dxa"/>
          </w:tcPr>
          <w:p w14:paraId="6A42E39E" w14:textId="16B8C765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3231458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13D035AF" w14:textId="09B795ED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35A83984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11B3469C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5A8975B" w14:textId="77777777" w:rsidR="00865BF9" w:rsidRPr="00BD2BD2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4FC338E0" w14:textId="0D57469E" w:rsidR="00865BF9" w:rsidRPr="006E6D98" w:rsidRDefault="00865BF9" w:rsidP="00865BF9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0F69D9C5" w14:textId="46971F9A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851" w:type="dxa"/>
          </w:tcPr>
          <w:p w14:paraId="6AD41FB9" w14:textId="18D3D432" w:rsidR="00865BF9" w:rsidRPr="00CA6AAD" w:rsidRDefault="00CA6AAD" w:rsidP="00865BF9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0</w:t>
            </w:r>
          </w:p>
        </w:tc>
      </w:tr>
      <w:tr w:rsidR="00676B21" w:rsidRPr="00CA6AAD" w14:paraId="13D32866" w14:textId="77777777" w:rsidTr="00676B21">
        <w:tc>
          <w:tcPr>
            <w:tcW w:w="788" w:type="dxa"/>
            <w:vMerge w:val="restart"/>
          </w:tcPr>
          <w:p w14:paraId="4BBCE7EC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 w:val="restart"/>
          </w:tcPr>
          <w:p w14:paraId="291A19CF" w14:textId="051C3325" w:rsidR="00676B21" w:rsidRPr="00724121" w:rsidRDefault="00676B21" w:rsidP="00EC4D15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>KHỐI CHÓP</w:t>
            </w:r>
          </w:p>
        </w:tc>
        <w:tc>
          <w:tcPr>
            <w:tcW w:w="3260" w:type="dxa"/>
          </w:tcPr>
          <w:p w14:paraId="695CE234" w14:textId="44B0711D" w:rsidR="00676B21" w:rsidRPr="00724121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Công thức</w:t>
            </w:r>
          </w:p>
        </w:tc>
        <w:tc>
          <w:tcPr>
            <w:tcW w:w="709" w:type="dxa"/>
          </w:tcPr>
          <w:p w14:paraId="2B5ED416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14:paraId="6FFB18BF" w14:textId="118F2849" w:rsidR="00676B21" w:rsidRPr="00CA6AAD" w:rsidRDefault="00CA6AAD" w:rsidP="00EC4D15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0,5</w:t>
            </w:r>
          </w:p>
        </w:tc>
        <w:tc>
          <w:tcPr>
            <w:tcW w:w="708" w:type="dxa"/>
          </w:tcPr>
          <w:p w14:paraId="0EF13F8A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581F5731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560C645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CA32C3F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0AE524F0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13C6B992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49C9DA39" w14:textId="52EACDE6" w:rsidR="00676B21" w:rsidRPr="006E6D98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5FC5A1C9" w14:textId="6C749ABD" w:rsidR="00676B21" w:rsidRPr="00CA6AAD" w:rsidRDefault="00CA6AAD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3BDC7722" w14:textId="4A8A94A4" w:rsidR="00676B21" w:rsidRPr="00CA6AAD" w:rsidRDefault="00CA6AAD" w:rsidP="00EC4D15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0,5</w:t>
            </w:r>
          </w:p>
        </w:tc>
      </w:tr>
      <w:tr w:rsidR="00676B21" w:rsidRPr="00CA6AAD" w14:paraId="21BEAB93" w14:textId="77777777" w:rsidTr="00676B21">
        <w:tc>
          <w:tcPr>
            <w:tcW w:w="788" w:type="dxa"/>
            <w:vMerge/>
          </w:tcPr>
          <w:p w14:paraId="26C18AC0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69F4BC58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14:paraId="6CEA5894" w14:textId="2986047E" w:rsidR="00676B21" w:rsidRPr="00724121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Có đường cao tường minh và đáy là đa giác đặc biệt.</w:t>
            </w:r>
          </w:p>
        </w:tc>
        <w:tc>
          <w:tcPr>
            <w:tcW w:w="709" w:type="dxa"/>
          </w:tcPr>
          <w:p w14:paraId="75551315" w14:textId="19367FD1" w:rsidR="00676B21" w:rsidRPr="00676B21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5BCA0D6E" w14:textId="77777777" w:rsidR="00676B21" w:rsidRPr="00CA6AAD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708" w:type="dxa"/>
          </w:tcPr>
          <w:p w14:paraId="71721817" w14:textId="77777777" w:rsidR="00676B21" w:rsidRPr="00724121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4113101C" w14:textId="4F3D211A" w:rsidR="00676B21" w:rsidRPr="00BD2BD2" w:rsidRDefault="00F0186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25</w:t>
            </w:r>
          </w:p>
        </w:tc>
        <w:tc>
          <w:tcPr>
            <w:tcW w:w="709" w:type="dxa"/>
          </w:tcPr>
          <w:p w14:paraId="135DCF6D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10EB467E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2CFC0499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5B493D98" w14:textId="77777777" w:rsidR="00676B21" w:rsidRPr="00BD2BD2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23CCCC28" w14:textId="20C31220" w:rsidR="00676B21" w:rsidRPr="006E6D98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02C0EF81" w14:textId="41752AAD" w:rsidR="00676B21" w:rsidRPr="00CA6AAD" w:rsidRDefault="00CA6AAD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3EB0DA97" w14:textId="70B5AF76" w:rsidR="00676B21" w:rsidRPr="00CA6AAD" w:rsidRDefault="00CA6AAD" w:rsidP="00EC4D15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25</w:t>
            </w:r>
          </w:p>
        </w:tc>
      </w:tr>
      <w:tr w:rsidR="00676B21" w:rsidRPr="00CA6AAD" w14:paraId="15F6F2AA" w14:textId="77777777" w:rsidTr="00676B21">
        <w:tc>
          <w:tcPr>
            <w:tcW w:w="788" w:type="dxa"/>
            <w:vMerge w:val="restart"/>
          </w:tcPr>
          <w:p w14:paraId="2AC8F348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 w:val="restart"/>
          </w:tcPr>
          <w:p w14:paraId="7A29D291" w14:textId="20D05222" w:rsidR="00676B21" w:rsidRPr="00724121" w:rsidRDefault="00676B21" w:rsidP="00676B21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>KHỐI LĂNG TRỤ</w:t>
            </w:r>
          </w:p>
        </w:tc>
        <w:tc>
          <w:tcPr>
            <w:tcW w:w="3260" w:type="dxa"/>
          </w:tcPr>
          <w:p w14:paraId="317FF478" w14:textId="4F35A860" w:rsidR="00676B21" w:rsidRPr="00724121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Công thức</w:t>
            </w:r>
          </w:p>
        </w:tc>
        <w:tc>
          <w:tcPr>
            <w:tcW w:w="709" w:type="dxa"/>
          </w:tcPr>
          <w:p w14:paraId="14D279BC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14:paraId="6994E87A" w14:textId="6F05DB0F" w:rsidR="00676B21" w:rsidRPr="00CA6AAD" w:rsidRDefault="00CA6AAD" w:rsidP="00676B21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Cs/>
                <w:i/>
                <w:sz w:val="24"/>
                <w:szCs w:val="24"/>
                <w:lang w:val="vi-VN"/>
              </w:rPr>
              <w:t>0,5</w:t>
            </w:r>
          </w:p>
        </w:tc>
        <w:tc>
          <w:tcPr>
            <w:tcW w:w="708" w:type="dxa"/>
          </w:tcPr>
          <w:p w14:paraId="10A77F98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04D69395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36E878CC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0F6EF065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2E0914B4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D6C1835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26E9626D" w14:textId="2D6FC154" w:rsidR="00676B21" w:rsidRPr="006E6D98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6271B9C6" w14:textId="71681EB9" w:rsidR="00676B21" w:rsidRPr="00CA6AAD" w:rsidRDefault="00CA6AAD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3FF0DA64" w14:textId="54F18339" w:rsidR="00676B21" w:rsidRPr="00CA6AAD" w:rsidRDefault="00CA6AAD" w:rsidP="00676B21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0,5</w:t>
            </w:r>
          </w:p>
        </w:tc>
      </w:tr>
      <w:tr w:rsidR="00676B21" w:rsidRPr="00CA6AAD" w14:paraId="67D180AF" w14:textId="77777777" w:rsidTr="00676B21">
        <w:tc>
          <w:tcPr>
            <w:tcW w:w="788" w:type="dxa"/>
            <w:vMerge/>
          </w:tcPr>
          <w:p w14:paraId="3DC83069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43F5FF04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14:paraId="4F45123F" w14:textId="25E7291A" w:rsidR="00676B21" w:rsidRPr="00724121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vi-VN"/>
              </w:rPr>
              <w:t>Có đường cao tường minh và đáy là đa giác đặc biệt.</w:t>
            </w:r>
          </w:p>
        </w:tc>
        <w:tc>
          <w:tcPr>
            <w:tcW w:w="709" w:type="dxa"/>
          </w:tcPr>
          <w:p w14:paraId="27D9D3E7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AA316AA" w14:textId="77777777" w:rsidR="00676B21" w:rsidRPr="00CA6AAD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708" w:type="dxa"/>
          </w:tcPr>
          <w:p w14:paraId="0DA9581E" w14:textId="77777777" w:rsidR="00676B21" w:rsidRPr="00724121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34A64101" w14:textId="08F0B268" w:rsidR="00676B21" w:rsidRPr="00BD2BD2" w:rsidRDefault="00F0186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25</w:t>
            </w:r>
          </w:p>
        </w:tc>
        <w:tc>
          <w:tcPr>
            <w:tcW w:w="709" w:type="dxa"/>
          </w:tcPr>
          <w:p w14:paraId="69188F7D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E459D3A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7FADACB5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4C798A9" w14:textId="77777777" w:rsidR="00676B21" w:rsidRPr="00BD2BD2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38385D71" w14:textId="33215C6E" w:rsidR="00676B21" w:rsidRPr="006E6D98" w:rsidRDefault="00676B21" w:rsidP="00676B2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65658DEB" w14:textId="50441193" w:rsidR="00676B21" w:rsidRPr="00CA6AAD" w:rsidRDefault="00CA6AAD" w:rsidP="00676B21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851" w:type="dxa"/>
          </w:tcPr>
          <w:p w14:paraId="0402505C" w14:textId="0300536E" w:rsidR="00676B21" w:rsidRPr="00CA6AAD" w:rsidRDefault="00CA6AAD" w:rsidP="00CA6AAD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A6AAD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1,25</w:t>
            </w:r>
          </w:p>
        </w:tc>
      </w:tr>
      <w:tr w:rsidR="00676B21" w:rsidRPr="00BD2BD2" w14:paraId="3F8A77CD" w14:textId="77777777" w:rsidTr="00EC4D15">
        <w:tc>
          <w:tcPr>
            <w:tcW w:w="7371" w:type="dxa"/>
            <w:gridSpan w:val="3"/>
          </w:tcPr>
          <w:p w14:paraId="416F47BB" w14:textId="77777777" w:rsidR="00676B21" w:rsidRPr="00BD2BD2" w:rsidRDefault="00676B21" w:rsidP="00EC4D1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ỷ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lệ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phầ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răm</w:t>
            </w:r>
            <w:proofErr w:type="spellEnd"/>
          </w:p>
        </w:tc>
        <w:tc>
          <w:tcPr>
            <w:tcW w:w="1418" w:type="dxa"/>
            <w:gridSpan w:val="2"/>
          </w:tcPr>
          <w:p w14:paraId="651FA3CD" w14:textId="5FCE0440" w:rsidR="00676B21" w:rsidRPr="00F01861" w:rsidRDefault="00F01861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6,00</w:t>
            </w:r>
          </w:p>
        </w:tc>
        <w:tc>
          <w:tcPr>
            <w:tcW w:w="1417" w:type="dxa"/>
            <w:gridSpan w:val="2"/>
          </w:tcPr>
          <w:p w14:paraId="09DBEBA2" w14:textId="214D9F97" w:rsidR="00676B21" w:rsidRPr="00F01861" w:rsidRDefault="00F01861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2,00</w:t>
            </w:r>
          </w:p>
        </w:tc>
        <w:tc>
          <w:tcPr>
            <w:tcW w:w="1418" w:type="dxa"/>
            <w:gridSpan w:val="2"/>
          </w:tcPr>
          <w:p w14:paraId="54EB5881" w14:textId="54CE45C1" w:rsidR="00676B21" w:rsidRPr="00F01861" w:rsidRDefault="00F01861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0,00</w:t>
            </w:r>
          </w:p>
        </w:tc>
        <w:tc>
          <w:tcPr>
            <w:tcW w:w="1417" w:type="dxa"/>
            <w:gridSpan w:val="2"/>
          </w:tcPr>
          <w:p w14:paraId="63AF1E9C" w14:textId="72BED5B3" w:rsidR="00676B21" w:rsidRPr="00F01861" w:rsidRDefault="00F01861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8,00</w:t>
            </w:r>
          </w:p>
        </w:tc>
        <w:tc>
          <w:tcPr>
            <w:tcW w:w="850" w:type="dxa"/>
          </w:tcPr>
          <w:p w14:paraId="50362707" w14:textId="1E192D7D" w:rsidR="00676B21" w:rsidRPr="005F54CC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48842803" w14:textId="77777777" w:rsidR="00676B21" w:rsidRPr="005F54CC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51" w:type="dxa"/>
          </w:tcPr>
          <w:p w14:paraId="10FFC738" w14:textId="77777777" w:rsidR="00676B21" w:rsidRPr="005F54CC" w:rsidRDefault="00676B21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</w:tbl>
    <w:p w14:paraId="69140E23" w14:textId="13507593" w:rsidR="00676B21" w:rsidRDefault="00676B21" w:rsidP="006E6D98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p w14:paraId="10BB56C8" w14:textId="7DFCE9FB" w:rsidR="00887CA0" w:rsidRDefault="00887CA0" w:rsidP="006E6D98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p w14:paraId="6AA92C48" w14:textId="7714A7C9" w:rsidR="00887CA0" w:rsidRDefault="00887CA0" w:rsidP="006E6D98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p w14:paraId="6E75BDDB" w14:textId="360173DE" w:rsidR="00887CA0" w:rsidRDefault="00887CA0" w:rsidP="006E6D98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p w14:paraId="70C6E87B" w14:textId="77777777" w:rsidR="00887CA0" w:rsidRDefault="00887CA0" w:rsidP="006E6D98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p w14:paraId="15C220EF" w14:textId="1A82C722" w:rsidR="00610DEC" w:rsidRDefault="00610DEC" w:rsidP="00610DE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TỰ LUẬN (</w:t>
      </w:r>
      <w:r w:rsidR="00F26FAB">
        <w:rPr>
          <w:rFonts w:ascii="Times New Roman" w:hAnsi="Times New Roman" w:cs="Times New Roman"/>
          <w:b/>
          <w:bCs/>
          <w:sz w:val="28"/>
          <w:szCs w:val="28"/>
          <w:lang w:val="vi-VN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ÂU_</w:t>
      </w:r>
      <w:r w:rsidR="00F26FAB">
        <w:rPr>
          <w:rFonts w:ascii="Times New Roman" w:hAnsi="Times New Roman" w:cs="Times New Roman"/>
          <w:b/>
          <w:bCs/>
          <w:sz w:val="28"/>
          <w:szCs w:val="28"/>
          <w:lang w:val="vi-VN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,0 </w:t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</w:rPr>
        <w:t>ĐIỂM)</w:t>
      </w:r>
      <w:r w:rsidR="00BD2BD2">
        <w:rPr>
          <w:rFonts w:ascii="Times New Roman" w:hAnsi="Times New Roman" w:cs="Times New Roman"/>
          <w:b/>
          <w:bCs/>
          <w:sz w:val="28"/>
          <w:szCs w:val="28"/>
        </w:rPr>
        <w:t>_</w:t>
      </w:r>
      <w:proofErr w:type="gramEnd"/>
      <w:r w:rsidR="00F26FAB">
        <w:rPr>
          <w:rFonts w:ascii="Times New Roman" w:hAnsi="Times New Roman" w:cs="Times New Roman"/>
          <w:b/>
          <w:bCs/>
          <w:sz w:val="28"/>
          <w:szCs w:val="28"/>
          <w:lang w:val="vi-VN"/>
        </w:rPr>
        <w:t>2</w:t>
      </w:r>
      <w:r w:rsidR="00BD2BD2">
        <w:rPr>
          <w:rFonts w:ascii="Times New Roman" w:hAnsi="Times New Roman" w:cs="Times New Roman"/>
          <w:b/>
          <w:bCs/>
          <w:sz w:val="28"/>
          <w:szCs w:val="28"/>
        </w:rPr>
        <w:t>0 PHÚT</w:t>
      </w:r>
    </w:p>
    <w:p w14:paraId="73E121E1" w14:textId="77777777" w:rsidR="006E6D98" w:rsidRDefault="006E6D98" w:rsidP="006E6D98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TableGrid"/>
        <w:tblW w:w="15593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788"/>
        <w:gridCol w:w="3323"/>
        <w:gridCol w:w="3260"/>
        <w:gridCol w:w="709"/>
        <w:gridCol w:w="709"/>
        <w:gridCol w:w="708"/>
        <w:gridCol w:w="709"/>
        <w:gridCol w:w="709"/>
        <w:gridCol w:w="709"/>
        <w:gridCol w:w="708"/>
        <w:gridCol w:w="709"/>
        <w:gridCol w:w="850"/>
        <w:gridCol w:w="851"/>
        <w:gridCol w:w="851"/>
      </w:tblGrid>
      <w:tr w:rsidR="00DD566C" w:rsidRPr="00BD2BD2" w14:paraId="53599DF9" w14:textId="77777777" w:rsidTr="00F26FAB">
        <w:tc>
          <w:tcPr>
            <w:tcW w:w="788" w:type="dxa"/>
            <w:vMerge w:val="restart"/>
          </w:tcPr>
          <w:p w14:paraId="6D778A5D" w14:textId="107AEFF5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T</w:t>
            </w:r>
          </w:p>
        </w:tc>
        <w:tc>
          <w:tcPr>
            <w:tcW w:w="3323" w:type="dxa"/>
            <w:vMerge w:val="restart"/>
          </w:tcPr>
          <w:p w14:paraId="1E03F584" w14:textId="5516A14F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ỘI DUNG KIẾN THỨC (BÀI HỌC)</w:t>
            </w:r>
          </w:p>
        </w:tc>
        <w:tc>
          <w:tcPr>
            <w:tcW w:w="3260" w:type="dxa"/>
            <w:vMerge w:val="restart"/>
          </w:tcPr>
          <w:p w14:paraId="76F60D57" w14:textId="77777777" w:rsidR="00BD2BD2" w:rsidRDefault="00BD2BD2" w:rsidP="0096666C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ƠN VỊ KIẾN THỨC</w:t>
            </w:r>
          </w:p>
          <w:p w14:paraId="18EE99CE" w14:textId="530C2962" w:rsidR="0096666C" w:rsidRPr="0096666C" w:rsidRDefault="0096666C" w:rsidP="0096666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(ĐẶC TẢ CHI TIẾT)</w:t>
            </w:r>
          </w:p>
        </w:tc>
        <w:tc>
          <w:tcPr>
            <w:tcW w:w="5670" w:type="dxa"/>
            <w:gridSpan w:val="8"/>
          </w:tcPr>
          <w:p w14:paraId="37849639" w14:textId="2159DCD2" w:rsidR="00BD2BD2" w:rsidRPr="00DD6A48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DD6A4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t>CÂU HỎI THEO MỨC ĐỘ NHẬN THỨC</w:t>
            </w:r>
            <w:r w:rsidRPr="00DD6A4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vi-VN"/>
              </w:rPr>
              <w:br/>
              <w:t xml:space="preserve"> (TỰ LUẬN)</w:t>
            </w:r>
          </w:p>
        </w:tc>
        <w:tc>
          <w:tcPr>
            <w:tcW w:w="850" w:type="dxa"/>
          </w:tcPr>
          <w:p w14:paraId="63E338E3" w14:textId="77777777" w:rsidR="00BD2BD2" w:rsidRPr="00BD2BD2" w:rsidRDefault="00BD2BD2" w:rsidP="00BD2BD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ổng</w:t>
            </w:r>
            <w:proofErr w:type="spellEnd"/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br/>
              <w:t>THỜI GIAN</w:t>
            </w:r>
          </w:p>
          <w:p w14:paraId="7483EAA3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2" w:type="dxa"/>
            <w:gridSpan w:val="2"/>
          </w:tcPr>
          <w:p w14:paraId="77CB7522" w14:textId="7EA4BB7E" w:rsidR="00BD2BD2" w:rsidRPr="00BD2BD2" w:rsidRDefault="00BD2BD2" w:rsidP="006E6D9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D2BD2" w:rsidRPr="00BD2BD2" w14:paraId="5A871064" w14:textId="77777777" w:rsidTr="00F26FAB">
        <w:tc>
          <w:tcPr>
            <w:tcW w:w="788" w:type="dxa"/>
            <w:vMerge/>
          </w:tcPr>
          <w:p w14:paraId="300E46C7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2EBE1AA8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  <w:vMerge/>
          </w:tcPr>
          <w:p w14:paraId="4E117B1E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gridSpan w:val="2"/>
          </w:tcPr>
          <w:p w14:paraId="7D6A7FAE" w14:textId="7CA29F81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1417" w:type="dxa"/>
            <w:gridSpan w:val="2"/>
          </w:tcPr>
          <w:p w14:paraId="1E72F2FB" w14:textId="2701204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1418" w:type="dxa"/>
            <w:gridSpan w:val="2"/>
          </w:tcPr>
          <w:p w14:paraId="46963E4F" w14:textId="08759BF9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</w:t>
            </w:r>
          </w:p>
        </w:tc>
        <w:tc>
          <w:tcPr>
            <w:tcW w:w="1417" w:type="dxa"/>
            <w:gridSpan w:val="2"/>
          </w:tcPr>
          <w:p w14:paraId="36FBDD8C" w14:textId="32738506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D2BD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 CAO</w:t>
            </w:r>
          </w:p>
        </w:tc>
        <w:tc>
          <w:tcPr>
            <w:tcW w:w="850" w:type="dxa"/>
          </w:tcPr>
          <w:p w14:paraId="776F1501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</w:tcPr>
          <w:p w14:paraId="7B85BCB3" w14:textId="40DE17CF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</w:tcPr>
          <w:p w14:paraId="54A50A40" w14:textId="10B9BEEC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D566C" w:rsidRPr="00BD2BD2" w14:paraId="51D34651" w14:textId="77777777" w:rsidTr="00F26FAB">
        <w:tc>
          <w:tcPr>
            <w:tcW w:w="788" w:type="dxa"/>
            <w:vMerge/>
          </w:tcPr>
          <w:p w14:paraId="740F11A4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0124BC37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  <w:vMerge/>
          </w:tcPr>
          <w:p w14:paraId="7955325D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547A1651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AB70275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09E624F7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5D24BEC4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5B75764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5A090A3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3BD999FA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5F4E0B7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3E5D9E9A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</w:tcPr>
          <w:p w14:paraId="289A56C9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</w:tcPr>
          <w:p w14:paraId="44001285" w14:textId="77777777" w:rsidR="00BD2BD2" w:rsidRPr="00BD2BD2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D2BD2" w:rsidRPr="00887CA0" w14:paraId="4495E8A1" w14:textId="77777777" w:rsidTr="00F26FAB">
        <w:tc>
          <w:tcPr>
            <w:tcW w:w="788" w:type="dxa"/>
            <w:vMerge w:val="restart"/>
          </w:tcPr>
          <w:p w14:paraId="4A2483B1" w14:textId="4354F4FB" w:rsidR="00BD2BD2" w:rsidRPr="00BD2BD2" w:rsidRDefault="00735CE8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3323" w:type="dxa"/>
            <w:vMerge w:val="restart"/>
          </w:tcPr>
          <w:p w14:paraId="75DCF57D" w14:textId="50B07AF0" w:rsidR="00BD2BD2" w:rsidRPr="00F26FAB" w:rsidRDefault="00F26FAB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>HÀM SỐ ĐỒNG BIẾN, NGHỊCH BIẾN</w:t>
            </w:r>
          </w:p>
        </w:tc>
        <w:tc>
          <w:tcPr>
            <w:tcW w:w="3260" w:type="dxa"/>
          </w:tcPr>
          <w:p w14:paraId="38C2B499" w14:textId="634D9609" w:rsidR="00BD2BD2" w:rsidRPr="00887CA0" w:rsidRDefault="00887CA0" w:rsidP="00BD2BD2">
            <w:pPr>
              <w:pStyle w:val="ListParagraph"/>
              <w:ind w:left="0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Lập bảng biến thiên và tìm tất cả các khoảng đồng biến, nghịch biến của hàm số đa thức bậc ba hoặc bậc bốn trùng phương.</w:t>
            </w:r>
          </w:p>
        </w:tc>
        <w:tc>
          <w:tcPr>
            <w:tcW w:w="709" w:type="dxa"/>
          </w:tcPr>
          <w:p w14:paraId="2097128C" w14:textId="77777777" w:rsidR="00BD2BD2" w:rsidRPr="00887CA0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5EAF4AD7" w14:textId="77777777" w:rsidR="00BD2BD2" w:rsidRPr="00887CA0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</w:tcPr>
          <w:p w14:paraId="05D70CF9" w14:textId="3281BC59" w:rsidR="00BD2BD2" w:rsidRPr="00887CA0" w:rsidRDefault="00887CA0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26197165" w14:textId="77777777" w:rsidR="00BD2BD2" w:rsidRPr="00887CA0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391FE75D" w14:textId="77777777" w:rsidR="00BD2BD2" w:rsidRPr="00887CA0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17FBB30E" w14:textId="77777777" w:rsidR="00BD2BD2" w:rsidRPr="00887CA0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</w:tcPr>
          <w:p w14:paraId="2E10D284" w14:textId="77777777" w:rsidR="00BD2BD2" w:rsidRPr="00887CA0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5668CECB" w14:textId="77777777" w:rsidR="00BD2BD2" w:rsidRPr="00887CA0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</w:tcPr>
          <w:p w14:paraId="0DD22E78" w14:textId="6C18AB25" w:rsidR="00BD2BD2" w:rsidRPr="00887CA0" w:rsidRDefault="00887CA0" w:rsidP="00BD2BD2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3</w:t>
            </w:r>
          </w:p>
        </w:tc>
        <w:tc>
          <w:tcPr>
            <w:tcW w:w="851" w:type="dxa"/>
          </w:tcPr>
          <w:p w14:paraId="534D7A93" w14:textId="198BA406" w:rsidR="00BD2BD2" w:rsidRPr="00887CA0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5E643018" w14:textId="48CDC858" w:rsidR="00BD2BD2" w:rsidRPr="00887CA0" w:rsidRDefault="00BD2BD2" w:rsidP="00BD2BD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6E6D98" w:rsidRPr="00887CA0" w14:paraId="29AA6CBF" w14:textId="77777777" w:rsidTr="00F26FAB">
        <w:tc>
          <w:tcPr>
            <w:tcW w:w="788" w:type="dxa"/>
            <w:vMerge/>
          </w:tcPr>
          <w:p w14:paraId="3D4B8274" w14:textId="77777777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3323" w:type="dxa"/>
            <w:vMerge/>
          </w:tcPr>
          <w:p w14:paraId="14D87A41" w14:textId="77777777" w:rsidR="006E6D98" w:rsidRPr="00887CA0" w:rsidRDefault="006E6D98" w:rsidP="006E6D98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3260" w:type="dxa"/>
          </w:tcPr>
          <w:p w14:paraId="4FD6C87C" w14:textId="18ADC876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7DD611B6" w14:textId="77777777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18727D10" w14:textId="77777777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</w:tcPr>
          <w:p w14:paraId="7B3491B8" w14:textId="29861A5A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2AC747EA" w14:textId="77777777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3A1EB074" w14:textId="77777777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466420D1" w14:textId="77777777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</w:tcPr>
          <w:p w14:paraId="0A4BC121" w14:textId="77777777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173CC23E" w14:textId="77777777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</w:tcPr>
          <w:p w14:paraId="10F4814B" w14:textId="08907932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0F10D9A4" w14:textId="7A757EDA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147A0F52" w14:textId="75AFF5CC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6E6D98" w:rsidRPr="00BD2BD2" w14:paraId="6758D4C7" w14:textId="77777777" w:rsidTr="00F26FAB">
        <w:tc>
          <w:tcPr>
            <w:tcW w:w="788" w:type="dxa"/>
            <w:vMerge w:val="restart"/>
          </w:tcPr>
          <w:p w14:paraId="7958860A" w14:textId="1BDBE73E" w:rsidR="006E6D98" w:rsidRPr="00BD2BD2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3323" w:type="dxa"/>
            <w:vMerge w:val="restart"/>
          </w:tcPr>
          <w:p w14:paraId="541B29A3" w14:textId="77B63935" w:rsidR="006E6D98" w:rsidRPr="00F26FAB" w:rsidRDefault="00F26FAB" w:rsidP="006E6D98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>THỂ TÍCH KHỐI CHÓP</w:t>
            </w:r>
          </w:p>
        </w:tc>
        <w:tc>
          <w:tcPr>
            <w:tcW w:w="3260" w:type="dxa"/>
          </w:tcPr>
          <w:p w14:paraId="311943BC" w14:textId="46FEE4A8" w:rsidR="006E6D98" w:rsidRPr="00F26FAB" w:rsidRDefault="00F26FAB" w:rsidP="006E6D98">
            <w:pPr>
              <w:pStyle w:val="ListParagraph"/>
              <w:ind w:left="0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Khối chóp có cạnh bên vuông góc với đáy và mặt bên tạo với đáy một góc cho trước.</w:t>
            </w:r>
          </w:p>
        </w:tc>
        <w:tc>
          <w:tcPr>
            <w:tcW w:w="709" w:type="dxa"/>
          </w:tcPr>
          <w:p w14:paraId="31483DE4" w14:textId="77777777" w:rsidR="006E6D98" w:rsidRPr="00F26FAB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3B7B2F51" w14:textId="77777777" w:rsidR="006E6D98" w:rsidRPr="00F26FAB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</w:tcPr>
          <w:p w14:paraId="7FD307F2" w14:textId="23444342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5DE4C0BB" w14:textId="77777777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2BC29C7A" w14:textId="0CD4F367" w:rsidR="006E6D98" w:rsidRPr="00887CA0" w:rsidRDefault="00887CA0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63F9C64A" w14:textId="77777777" w:rsidR="006E6D98" w:rsidRPr="00BD2BD2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0038FA26" w14:textId="77777777" w:rsidR="006E6D98" w:rsidRPr="00BD2BD2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24E1418C" w14:textId="77777777" w:rsidR="006E6D98" w:rsidRPr="00BD2BD2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709C651C" w14:textId="5C356CDB" w:rsidR="006E6D98" w:rsidRPr="00887CA0" w:rsidRDefault="00887CA0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3</w:t>
            </w:r>
          </w:p>
        </w:tc>
        <w:tc>
          <w:tcPr>
            <w:tcW w:w="851" w:type="dxa"/>
          </w:tcPr>
          <w:p w14:paraId="3ADFD5D0" w14:textId="6921F09F" w:rsidR="006E6D98" w:rsidRPr="006E6D98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381A631B" w14:textId="4D7052B6" w:rsidR="006E6D98" w:rsidRPr="006E6D98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6D98" w:rsidRPr="00BD2BD2" w14:paraId="564C5B29" w14:textId="77777777" w:rsidTr="00F26FAB">
        <w:tc>
          <w:tcPr>
            <w:tcW w:w="788" w:type="dxa"/>
            <w:vMerge/>
          </w:tcPr>
          <w:p w14:paraId="575B7A32" w14:textId="77777777" w:rsidR="006E6D98" w:rsidRPr="00BD2BD2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323" w:type="dxa"/>
            <w:vMerge/>
          </w:tcPr>
          <w:p w14:paraId="6B6BAB80" w14:textId="77777777" w:rsidR="006E6D98" w:rsidRPr="00BD2BD2" w:rsidRDefault="006E6D98" w:rsidP="006E6D98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</w:tcPr>
          <w:p w14:paraId="1C9F3773" w14:textId="3D439770" w:rsidR="006E6D98" w:rsidRPr="00F26FAB" w:rsidRDefault="00F26FAB" w:rsidP="006E6D98">
            <w:pPr>
              <w:pStyle w:val="ListParagraph"/>
              <w:ind w:left="0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Hình chóp có các cạnh bên bằng nhau.</w:t>
            </w:r>
          </w:p>
        </w:tc>
        <w:tc>
          <w:tcPr>
            <w:tcW w:w="709" w:type="dxa"/>
          </w:tcPr>
          <w:p w14:paraId="231F0AA0" w14:textId="77777777" w:rsidR="006E6D98" w:rsidRPr="00BD2BD2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78E7596A" w14:textId="77777777" w:rsidR="006E6D98" w:rsidRPr="00BD2BD2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5E5E27AD" w14:textId="3E365BE8" w:rsidR="006E6D98" w:rsidRPr="00887CA0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5D24EE8A" w14:textId="77777777" w:rsidR="006E6D98" w:rsidRPr="00BD2BD2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CE0040A" w14:textId="77777777" w:rsidR="006E6D98" w:rsidRPr="00BD2BD2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907E0A7" w14:textId="77777777" w:rsidR="006E6D98" w:rsidRPr="00BD2BD2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6E424B98" w14:textId="4670AFE4" w:rsidR="006E6D98" w:rsidRPr="00887CA0" w:rsidRDefault="00887CA0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005AF9C3" w14:textId="77777777" w:rsidR="006E6D98" w:rsidRPr="00BD2BD2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3D2C64EA" w14:textId="53FA8941" w:rsidR="006E6D98" w:rsidRPr="00887CA0" w:rsidRDefault="00887CA0" w:rsidP="006E6D98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1</w:t>
            </w:r>
          </w:p>
        </w:tc>
        <w:tc>
          <w:tcPr>
            <w:tcW w:w="851" w:type="dxa"/>
          </w:tcPr>
          <w:p w14:paraId="6B282BE4" w14:textId="1874EF82" w:rsidR="006E6D98" w:rsidRPr="006E6D98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7F28AB9B" w14:textId="5619022A" w:rsidR="006E6D98" w:rsidRPr="006E6D98" w:rsidRDefault="006E6D98" w:rsidP="006E6D9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26FAB" w:rsidRPr="00BD2BD2" w14:paraId="2D433D06" w14:textId="77777777" w:rsidTr="00F26FAB">
        <w:tc>
          <w:tcPr>
            <w:tcW w:w="788" w:type="dxa"/>
          </w:tcPr>
          <w:p w14:paraId="62DD6687" w14:textId="77777777" w:rsidR="00F26FAB" w:rsidRPr="00BD2BD2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3323" w:type="dxa"/>
          </w:tcPr>
          <w:p w14:paraId="62B32C05" w14:textId="13452465" w:rsidR="00F26FAB" w:rsidRPr="00F26FAB" w:rsidRDefault="00F26FAB" w:rsidP="00EC4D15">
            <w:pPr>
              <w:pStyle w:val="ListParagraph"/>
              <w:ind w:left="0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  <w:t>THỂ TÍCH KHỐI LĂNG TRỤ</w:t>
            </w:r>
          </w:p>
        </w:tc>
        <w:tc>
          <w:tcPr>
            <w:tcW w:w="3260" w:type="dxa"/>
          </w:tcPr>
          <w:p w14:paraId="0EACBA00" w14:textId="6F83CEFC" w:rsidR="00F26FAB" w:rsidRPr="00F26FAB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</w:pPr>
            <w:r w:rsidRPr="00F26FAB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val="vi-VN"/>
              </w:rPr>
              <w:t>Thể tích khối lăng trụ đứng có đường chéo một mặt bên tạo với đáy một góc cho trước.</w:t>
            </w:r>
          </w:p>
        </w:tc>
        <w:tc>
          <w:tcPr>
            <w:tcW w:w="709" w:type="dxa"/>
          </w:tcPr>
          <w:p w14:paraId="136840FC" w14:textId="77777777" w:rsidR="00F26FAB" w:rsidRPr="00F26FAB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2191B2C1" w14:textId="77777777" w:rsidR="00F26FAB" w:rsidRPr="00F26FAB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</w:tcPr>
          <w:p w14:paraId="6D835A38" w14:textId="64132DC1" w:rsidR="00F26FAB" w:rsidRPr="00887CA0" w:rsidRDefault="00887CA0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09" w:type="dxa"/>
          </w:tcPr>
          <w:p w14:paraId="63291AD1" w14:textId="77777777" w:rsidR="00F26FAB" w:rsidRPr="00BD2BD2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3AF6A329" w14:textId="43E93140" w:rsidR="00F26FAB" w:rsidRPr="00887CA0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</w:tc>
        <w:tc>
          <w:tcPr>
            <w:tcW w:w="709" w:type="dxa"/>
          </w:tcPr>
          <w:p w14:paraId="22DE3091" w14:textId="77777777" w:rsidR="00F26FAB" w:rsidRPr="00BD2BD2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40F9E7E4" w14:textId="77777777" w:rsidR="00F26FAB" w:rsidRPr="00BD2BD2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E41FF07" w14:textId="77777777" w:rsidR="00F26FAB" w:rsidRPr="00BD2BD2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54E18A48" w14:textId="30357E06" w:rsidR="00F26FAB" w:rsidRPr="00887CA0" w:rsidRDefault="00887CA0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3</w:t>
            </w:r>
          </w:p>
        </w:tc>
        <w:tc>
          <w:tcPr>
            <w:tcW w:w="851" w:type="dxa"/>
          </w:tcPr>
          <w:p w14:paraId="6B82C4B8" w14:textId="1930C290" w:rsidR="00F26FAB" w:rsidRPr="006E6D98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12C1BB83" w14:textId="5915176E" w:rsidR="00F26FAB" w:rsidRPr="006E6D98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26FAB" w:rsidRPr="00BD2BD2" w14:paraId="408512CE" w14:textId="77777777" w:rsidTr="00EC4D15">
        <w:tc>
          <w:tcPr>
            <w:tcW w:w="7371" w:type="dxa"/>
            <w:gridSpan w:val="3"/>
          </w:tcPr>
          <w:p w14:paraId="2A59F496" w14:textId="77777777" w:rsidR="00F26FAB" w:rsidRPr="00BD2BD2" w:rsidRDefault="00F26FAB" w:rsidP="00EC4D1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ỷ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ệ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hầ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ăm</w:t>
            </w:r>
            <w:proofErr w:type="spellEnd"/>
          </w:p>
        </w:tc>
        <w:tc>
          <w:tcPr>
            <w:tcW w:w="709" w:type="dxa"/>
          </w:tcPr>
          <w:p w14:paraId="5808DBA2" w14:textId="77777777" w:rsidR="00F26FAB" w:rsidRPr="00BD2BD2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66DEC395" w14:textId="77777777" w:rsidR="00F26FAB" w:rsidRPr="00BD2BD2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0B0218AD" w14:textId="29E71923" w:rsidR="00F26FAB" w:rsidRPr="00887CA0" w:rsidRDefault="00887CA0" w:rsidP="00EC4D15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887CA0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50</w:t>
            </w:r>
          </w:p>
        </w:tc>
        <w:tc>
          <w:tcPr>
            <w:tcW w:w="709" w:type="dxa"/>
          </w:tcPr>
          <w:p w14:paraId="6A796DC0" w14:textId="77777777" w:rsidR="00F26FAB" w:rsidRPr="00887CA0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14:paraId="4F7454D6" w14:textId="4A99D8DA" w:rsidR="00F26FAB" w:rsidRPr="00887CA0" w:rsidRDefault="00887CA0" w:rsidP="00EC4D15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887CA0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25</w:t>
            </w:r>
          </w:p>
        </w:tc>
        <w:tc>
          <w:tcPr>
            <w:tcW w:w="709" w:type="dxa"/>
          </w:tcPr>
          <w:p w14:paraId="3CE779C6" w14:textId="77777777" w:rsidR="00F26FAB" w:rsidRPr="00887CA0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8" w:type="dxa"/>
          </w:tcPr>
          <w:p w14:paraId="17376737" w14:textId="0E471509" w:rsidR="00F26FAB" w:rsidRPr="00887CA0" w:rsidRDefault="00887CA0" w:rsidP="00EC4D15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</w:pPr>
            <w:r w:rsidRPr="00887CA0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25</w:t>
            </w:r>
          </w:p>
        </w:tc>
        <w:tc>
          <w:tcPr>
            <w:tcW w:w="709" w:type="dxa"/>
          </w:tcPr>
          <w:p w14:paraId="437F6AFE" w14:textId="77777777" w:rsidR="00F26FAB" w:rsidRPr="00887CA0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14:paraId="0A386D17" w14:textId="622B153C" w:rsidR="00F26FAB" w:rsidRPr="00887CA0" w:rsidRDefault="00887CA0" w:rsidP="00EC4D15">
            <w:pPr>
              <w:pStyle w:val="ListParagraph"/>
              <w:ind w:lef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2</w:t>
            </w:r>
            <w:r w:rsidR="00F26FAB" w:rsidRPr="00887CA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0 </w:t>
            </w:r>
            <w:proofErr w:type="spellStart"/>
            <w:r w:rsidR="00F26FAB" w:rsidRPr="00887CA0">
              <w:rPr>
                <w:rFonts w:ascii="Times New Roman" w:hAnsi="Times New Roman" w:cs="Times New Roman"/>
                <w:bCs/>
                <w:sz w:val="24"/>
                <w:szCs w:val="24"/>
              </w:rPr>
              <w:t>phút</w:t>
            </w:r>
            <w:proofErr w:type="spellEnd"/>
          </w:p>
        </w:tc>
        <w:tc>
          <w:tcPr>
            <w:tcW w:w="851" w:type="dxa"/>
          </w:tcPr>
          <w:p w14:paraId="31BDC487" w14:textId="77777777" w:rsidR="00F26FAB" w:rsidRPr="006E6D98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6E6D98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51" w:type="dxa"/>
          </w:tcPr>
          <w:p w14:paraId="58293939" w14:textId="77777777" w:rsidR="00F26FAB" w:rsidRPr="006E6D98" w:rsidRDefault="00F26FAB" w:rsidP="00EC4D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6E6D98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</w:tbl>
    <w:p w14:paraId="00DC9C04" w14:textId="77777777" w:rsidR="00F26FAB" w:rsidRDefault="00F26FAB" w:rsidP="00BD2BD2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p w14:paraId="2F51B601" w14:textId="1EDD9FAA" w:rsidR="00BD2BD2" w:rsidRDefault="00BD2BD2" w:rsidP="00BD2BD2">
      <w:pPr>
        <w:pStyle w:val="ListParagraph"/>
        <w:rPr>
          <w:rFonts w:ascii="Times New Roman" w:hAnsi="Times New Roman" w:cs="Times New Roman"/>
          <w:b/>
          <w:bCs/>
          <w:sz w:val="28"/>
          <w:szCs w:val="28"/>
        </w:rPr>
      </w:pPr>
    </w:p>
    <w:p w14:paraId="12DB8F78" w14:textId="77777777" w:rsidR="00735CE8" w:rsidRPr="00887CA0" w:rsidRDefault="00735CE8" w:rsidP="0019702C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sectPr w:rsidR="00735CE8" w:rsidRPr="00887CA0" w:rsidSect="00F26FAB">
      <w:pgSz w:w="16838" w:h="11906" w:orient="landscape" w:code="9"/>
      <w:pgMar w:top="426" w:right="1440" w:bottom="48" w:left="851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B34C0B" w14:textId="77777777" w:rsidR="00422EE7" w:rsidRDefault="00422EE7" w:rsidP="00E54EFF">
      <w:pPr>
        <w:spacing w:after="0" w:line="240" w:lineRule="auto"/>
      </w:pPr>
      <w:r>
        <w:separator/>
      </w:r>
    </w:p>
  </w:endnote>
  <w:endnote w:type="continuationSeparator" w:id="0">
    <w:p w14:paraId="05CED6B0" w14:textId="77777777" w:rsidR="00422EE7" w:rsidRDefault="00422EE7" w:rsidP="00E54E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AC51F3" w14:textId="77777777" w:rsidR="00422EE7" w:rsidRDefault="00422EE7" w:rsidP="00E54EFF">
      <w:pPr>
        <w:spacing w:after="0" w:line="240" w:lineRule="auto"/>
      </w:pPr>
      <w:r>
        <w:separator/>
      </w:r>
    </w:p>
  </w:footnote>
  <w:footnote w:type="continuationSeparator" w:id="0">
    <w:p w14:paraId="625369AB" w14:textId="77777777" w:rsidR="00422EE7" w:rsidRDefault="00422EE7" w:rsidP="00E54E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135BF2"/>
    <w:multiLevelType w:val="hybridMultilevel"/>
    <w:tmpl w:val="A2F4E7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8504A0"/>
    <w:multiLevelType w:val="hybridMultilevel"/>
    <w:tmpl w:val="1B54B0D2"/>
    <w:lvl w:ilvl="0" w:tplc="9CC6FAC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7277BB"/>
    <w:multiLevelType w:val="hybridMultilevel"/>
    <w:tmpl w:val="0D42E5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5175C7"/>
    <w:multiLevelType w:val="hybridMultilevel"/>
    <w:tmpl w:val="87AAE4B6"/>
    <w:lvl w:ilvl="0" w:tplc="6D92F01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0B74E0"/>
    <w:multiLevelType w:val="hybridMultilevel"/>
    <w:tmpl w:val="3C3060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DE1BEA"/>
    <w:multiLevelType w:val="hybridMultilevel"/>
    <w:tmpl w:val="1BE0C2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444046"/>
    <w:multiLevelType w:val="hybridMultilevel"/>
    <w:tmpl w:val="89CE3A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B1637D"/>
    <w:multiLevelType w:val="hybridMultilevel"/>
    <w:tmpl w:val="075A633A"/>
    <w:lvl w:ilvl="0" w:tplc="ADE821A4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378212703">
    <w:abstractNumId w:val="1"/>
  </w:num>
  <w:num w:numId="2" w16cid:durableId="1676610140">
    <w:abstractNumId w:val="4"/>
  </w:num>
  <w:num w:numId="3" w16cid:durableId="1640764304">
    <w:abstractNumId w:val="5"/>
  </w:num>
  <w:num w:numId="4" w16cid:durableId="1602179283">
    <w:abstractNumId w:val="6"/>
  </w:num>
  <w:num w:numId="5" w16cid:durableId="823356594">
    <w:abstractNumId w:val="0"/>
  </w:num>
  <w:num w:numId="6" w16cid:durableId="1632132511">
    <w:abstractNumId w:val="2"/>
  </w:num>
  <w:num w:numId="7" w16cid:durableId="2110269398">
    <w:abstractNumId w:val="7"/>
  </w:num>
  <w:num w:numId="8" w16cid:durableId="52136108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4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4C98"/>
    <w:rsid w:val="00003417"/>
    <w:rsid w:val="00011357"/>
    <w:rsid w:val="000236B8"/>
    <w:rsid w:val="000575EB"/>
    <w:rsid w:val="000958DF"/>
    <w:rsid w:val="000A6E0D"/>
    <w:rsid w:val="000B5B19"/>
    <w:rsid w:val="000F2295"/>
    <w:rsid w:val="00100C75"/>
    <w:rsid w:val="0019702C"/>
    <w:rsid w:val="001A11F8"/>
    <w:rsid w:val="001C0877"/>
    <w:rsid w:val="001C5F0B"/>
    <w:rsid w:val="001F2154"/>
    <w:rsid w:val="002039E4"/>
    <w:rsid w:val="00210142"/>
    <w:rsid w:val="002841C0"/>
    <w:rsid w:val="002D4E0E"/>
    <w:rsid w:val="002E2BDA"/>
    <w:rsid w:val="002E3E13"/>
    <w:rsid w:val="002F42A0"/>
    <w:rsid w:val="00352931"/>
    <w:rsid w:val="00374A47"/>
    <w:rsid w:val="003B5413"/>
    <w:rsid w:val="003C6DBA"/>
    <w:rsid w:val="003F4E56"/>
    <w:rsid w:val="00422EE7"/>
    <w:rsid w:val="004C5E7C"/>
    <w:rsid w:val="0053142D"/>
    <w:rsid w:val="00554089"/>
    <w:rsid w:val="005A257A"/>
    <w:rsid w:val="005D14BF"/>
    <w:rsid w:val="005F54CC"/>
    <w:rsid w:val="00604CBD"/>
    <w:rsid w:val="00610DEC"/>
    <w:rsid w:val="0062382C"/>
    <w:rsid w:val="006366E4"/>
    <w:rsid w:val="0064396B"/>
    <w:rsid w:val="0064411F"/>
    <w:rsid w:val="00676B21"/>
    <w:rsid w:val="006E6D98"/>
    <w:rsid w:val="006F037D"/>
    <w:rsid w:val="006F7501"/>
    <w:rsid w:val="0070271B"/>
    <w:rsid w:val="00724121"/>
    <w:rsid w:val="00731F09"/>
    <w:rsid w:val="00735CE8"/>
    <w:rsid w:val="00764C98"/>
    <w:rsid w:val="00765EB0"/>
    <w:rsid w:val="007A64E1"/>
    <w:rsid w:val="007B3FAE"/>
    <w:rsid w:val="007E1201"/>
    <w:rsid w:val="00807D04"/>
    <w:rsid w:val="00810640"/>
    <w:rsid w:val="00810A8A"/>
    <w:rsid w:val="00865BF9"/>
    <w:rsid w:val="00887CA0"/>
    <w:rsid w:val="00905AF3"/>
    <w:rsid w:val="0094560B"/>
    <w:rsid w:val="0096666C"/>
    <w:rsid w:val="009672DB"/>
    <w:rsid w:val="0099665C"/>
    <w:rsid w:val="009E3B2C"/>
    <w:rsid w:val="00A146E8"/>
    <w:rsid w:val="00AD204A"/>
    <w:rsid w:val="00AE1449"/>
    <w:rsid w:val="00B50443"/>
    <w:rsid w:val="00BA2598"/>
    <w:rsid w:val="00BB10ED"/>
    <w:rsid w:val="00BC0836"/>
    <w:rsid w:val="00BC1739"/>
    <w:rsid w:val="00BD2BD2"/>
    <w:rsid w:val="00CA6AAD"/>
    <w:rsid w:val="00CB3286"/>
    <w:rsid w:val="00CC011C"/>
    <w:rsid w:val="00CC7E5B"/>
    <w:rsid w:val="00D101EC"/>
    <w:rsid w:val="00D12F2F"/>
    <w:rsid w:val="00D77597"/>
    <w:rsid w:val="00DD566C"/>
    <w:rsid w:val="00DD6A48"/>
    <w:rsid w:val="00DE1448"/>
    <w:rsid w:val="00DE7E11"/>
    <w:rsid w:val="00DF2180"/>
    <w:rsid w:val="00E07BFE"/>
    <w:rsid w:val="00E1758C"/>
    <w:rsid w:val="00E54EFF"/>
    <w:rsid w:val="00E86044"/>
    <w:rsid w:val="00EA1D31"/>
    <w:rsid w:val="00F01861"/>
    <w:rsid w:val="00F26FAB"/>
    <w:rsid w:val="00F31580"/>
    <w:rsid w:val="00F43543"/>
    <w:rsid w:val="00FF5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F6CDBDC"/>
  <w15:chartTrackingRefBased/>
  <w15:docId w15:val="{360EE91A-6DB4-4070-BACC-D995C80384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64C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64C9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54E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EFF"/>
  </w:style>
  <w:style w:type="paragraph" w:styleId="Footer">
    <w:name w:val="footer"/>
    <w:basedOn w:val="Normal"/>
    <w:link w:val="FooterChar"/>
    <w:uiPriority w:val="99"/>
    <w:unhideWhenUsed/>
    <w:rsid w:val="00E54E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E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485</Words>
  <Characters>2766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0-04T02:46:00Z</dcterms:created>
  <dcterms:modified xsi:type="dcterms:W3CDTF">2022-10-16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